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8C6CB2" w:rsidRDefault="00000000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66600</wp:posOffset>
            </wp:positionH>
            <wp:positionV relativeFrom="topMargin">
              <wp:posOffset>11087100</wp:posOffset>
            </wp:positionV>
            <wp:extent cx="342900" cy="431800"/>
            <wp:effectExtent l="0" t="0" r="0" b="6350"/>
            <wp:wrapNone/>
            <wp:docPr id="100265" name="图片 100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5" name="图片 10026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年陕西省中考数学试卷（</w:t>
      </w:r>
      <w:r>
        <w:rPr>
          <w:rFonts w:eastAsia="Times New Roman" w:cs="Times New Roman"/>
          <w:b/>
          <w:i/>
          <w:sz w:val="32"/>
        </w:rPr>
        <w:t>A</w:t>
      </w:r>
      <w:r>
        <w:rPr>
          <w:rFonts w:ascii="宋体" w:hAnsi="宋体"/>
          <w:b/>
          <w:sz w:val="32"/>
        </w:rPr>
        <w:t>卷）</w:t>
      </w:r>
    </w:p>
    <w:p w:rsidR="008C6CB2" w:rsidRDefault="00000000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（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计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．每小题只有一个选项是符合题意的）</w:t>
      </w:r>
    </w:p>
    <w:p w:rsidR="008C6CB2" w:rsidRDefault="00000000">
      <w:pPr>
        <w:spacing w:line="360" w:lineRule="auto"/>
      </w:pPr>
      <w:r>
        <w:t xml:space="preserve">1. </w:t>
      </w:r>
      <w:r>
        <w:rPr>
          <w:rFonts w:ascii="宋体" w:hAnsi="宋体"/>
        </w:rPr>
        <w:t>计算：</w:t>
      </w:r>
      <w:r w:rsidR="0097112A">
        <w:rPr>
          <w:noProof/>
        </w:rPr>
        <w:object w:dxaOrig="683" w:dyaOrig="2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50" type="#_x0000_t75" alt="" style="width:34.2pt;height:14.4pt;mso-width-percent:0;mso-height-percent:0;mso-width-percent:0;mso-height-percent:0" o:ole="">
            <v:imagedata r:id="rId8" o:title="eqId69c0d57742b1b026c0b84d36a5f37547"/>
          </v:shape>
          <o:OLEObject Type="Embed" ProgID="Equation.DSMT4" ShapeID="_x0000_i1250" DrawAspect="Content" ObjectID="_1772805450" r:id="rId9"/>
        </w:object>
      </w:r>
      <w:r>
        <w:rPr>
          <w:rFonts w:ascii="宋体" w:hAnsi="宋体"/>
        </w:rPr>
        <w:t xml:space="preserve">（ </w:t>
      </w:r>
      <w:r w:rsidR="001F158E">
        <w:rPr>
          <w:rFonts w:ascii="宋体" w:hAnsi="宋体" w:hint="eastAsia"/>
        </w:rPr>
        <w:t>B</w:t>
      </w:r>
      <w:r>
        <w:rPr>
          <w:rFonts w:ascii="宋体" w:hAnsi="宋体"/>
        </w:rPr>
        <w:t xml:space="preserve">  ）</w:t>
      </w:r>
    </w:p>
    <w:p w:rsidR="008C6CB2" w:rsidRDefault="0093780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468800</wp:posOffset>
                </wp:positionH>
                <wp:positionV relativeFrom="paragraph">
                  <wp:posOffset>-33300</wp:posOffset>
                </wp:positionV>
                <wp:extent cx="297360" cy="378000"/>
                <wp:effectExtent l="50800" t="38100" r="33020" b="41275"/>
                <wp:wrapNone/>
                <wp:docPr id="2146511357" name="墨迹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297360" cy="37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BFBD6" id="墨迹 72" o:spid="_x0000_s1026" type="#_x0000_t75" style="position:absolute;margin-left:114.45pt;margin-top:-3.8pt;width:25.8pt;height:32.1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">
                <v:imagedata r:id="rId11" o:title=""/>
              </v:shape>
            </w:pict>
          </mc:Fallback>
        </mc:AlternateContent>
      </w:r>
      <w:r w:rsidR="00000000">
        <w:t xml:space="preserve">A. </w:t>
      </w:r>
      <w:r w:rsidR="00000000">
        <w:rPr>
          <w:rFonts w:eastAsia="Times New Roman" w:cs="Times New Roman"/>
        </w:rPr>
        <w:t>2</w:t>
      </w:r>
      <w:r w:rsidR="00000000">
        <w:tab/>
        <w:t xml:space="preserve">B. </w:t>
      </w:r>
      <w:r w:rsidR="0097112A">
        <w:rPr>
          <w:noProof/>
        </w:rPr>
        <w:object w:dxaOrig="315" w:dyaOrig="255">
          <v:shape id="_x0000_i1249" type="#_x0000_t75" alt="" style="width:16.2pt;height:12.6pt;mso-width-percent:0;mso-height-percent:0;mso-width-percent:0;mso-height-percent:0" o:ole="">
            <v:imagedata r:id="rId12" o:title="eqId274a9dc37509f01c2606fb3086a46f4f"/>
          </v:shape>
          <o:OLEObject Type="Embed" ProgID="Equation.DSMT4" ShapeID="_x0000_i1249" DrawAspect="Content" ObjectID="_1772805451" r:id="rId13"/>
        </w:object>
      </w:r>
      <w:r w:rsidR="00A5134E">
        <w:tab/>
      </w:r>
      <w:r w:rsidR="00A5134E">
        <w:tab/>
      </w:r>
      <w:r w:rsidR="00000000">
        <w:tab/>
        <w:t xml:space="preserve">C. </w:t>
      </w:r>
      <w:r w:rsidR="00000000">
        <w:rPr>
          <w:rFonts w:eastAsia="Times New Roman" w:cs="Times New Roman"/>
        </w:rPr>
        <w:t>8</w:t>
      </w:r>
      <w:r w:rsidR="00000000">
        <w:tab/>
        <w:t xml:space="preserve">D. </w:t>
      </w:r>
      <w:r w:rsidR="0097112A">
        <w:rPr>
          <w:noProof/>
        </w:rPr>
        <w:object w:dxaOrig="318" w:dyaOrig="285">
          <v:shape id="_x0000_i1248" type="#_x0000_t75" alt="" style="width:16.2pt;height:14.4pt;mso-width-percent:0;mso-height-percent:0;mso-width-percent:0;mso-height-percent:0" o:ole="">
            <v:imagedata r:id="rId14" o:title="eqIdb6b9a5f1362c12e1ea8f6fc0d9d787ac"/>
          </v:shape>
          <o:OLEObject Type="Embed" ProgID="Equation.DSMT4" ShapeID="_x0000_i1248" DrawAspect="Content" ObjectID="_1772805452" r:id="rId15"/>
        </w:object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 xml:space="preserve">下列图形中，既是轴对称图形，又是中心对称图形的是（ </w:t>
      </w:r>
      <w:r w:rsidR="001F158E">
        <w:rPr>
          <w:rFonts w:ascii="宋体" w:hAnsi="宋体" w:hint="eastAsia"/>
          <w:color w:val="000000"/>
        </w:rPr>
        <w:t>C</w:t>
      </w:r>
      <w:r>
        <w:rPr>
          <w:rFonts w:ascii="宋体" w:hAnsi="宋体"/>
          <w:color w:val="000000"/>
        </w:rPr>
        <w:t xml:space="preserve"> ）</w:t>
      </w:r>
    </w:p>
    <w:p w:rsidR="008C6CB2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114300" distR="114300">
            <wp:extent cx="828675" cy="7810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114300" distR="114300">
            <wp:extent cx="1419225" cy="6477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8C6CB2" w:rsidRDefault="0093780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79920</wp:posOffset>
                </wp:positionH>
                <wp:positionV relativeFrom="paragraph">
                  <wp:posOffset>306780</wp:posOffset>
                </wp:positionV>
                <wp:extent cx="292320" cy="360360"/>
                <wp:effectExtent l="50800" t="38100" r="38100" b="46355"/>
                <wp:wrapNone/>
                <wp:docPr id="1116585143" name="墨迹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292320" cy="36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7EC14" id="墨迹 73" o:spid="_x0000_s1026" type="#_x0000_t75" style="position:absolute;margin-left:-7.5pt;margin-top:22.95pt;width:25.4pt;height:30.8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">
                <v:imagedata r:id="rId19" o:title=""/>
              </v:shape>
            </w:pict>
          </mc:Fallback>
        </mc:AlternateContent>
      </w:r>
      <w:r w:rsidR="00000000">
        <w:rPr>
          <w:color w:val="000000"/>
        </w:rPr>
        <w:t xml:space="preserve">C. </w:t>
      </w:r>
      <w:r w:rsidR="00000000">
        <w:rPr>
          <w:noProof/>
          <w:color w:val="000000"/>
        </w:rPr>
        <w:drawing>
          <wp:inline distT="0" distB="0" distL="114300" distR="114300">
            <wp:extent cx="952500" cy="9525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0000">
        <w:rPr>
          <w:color w:val="000000"/>
        </w:rPr>
        <w:t xml:space="preserve">  </w:t>
      </w:r>
      <w:r w:rsidR="00000000">
        <w:rPr>
          <w:color w:val="000000"/>
        </w:rPr>
        <w:tab/>
        <w:t xml:space="preserve">D. </w:t>
      </w:r>
      <w:r w:rsidR="00000000">
        <w:rPr>
          <w:noProof/>
          <w:color w:val="000000"/>
        </w:rPr>
        <w:drawing>
          <wp:inline distT="0" distB="0" distL="114300" distR="114300">
            <wp:extent cx="800100" cy="9525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0000">
        <w:rPr>
          <w:color w:val="000000"/>
        </w:rPr>
        <w:t xml:space="preserve">  </w:t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，</w:t>
      </w:r>
      <w:r w:rsidR="0097112A">
        <w:rPr>
          <w:noProof/>
        </w:rPr>
        <w:object w:dxaOrig="760" w:dyaOrig="283">
          <v:shape id="_x0000_i1247" type="#_x0000_t75" alt="" style="width:37.8pt;height:14.4pt;mso-width-percent:0;mso-height-percent:0;mso-width-percent:0;mso-height-percent:0" o:ole="">
            <v:imagedata r:id="rId22" o:title="eqId778ba4674ac8501397aea09be7453ba3"/>
          </v:shape>
          <o:OLEObject Type="Embed" ProgID="Equation.DSMT4" ShapeID="_x0000_i1247" DrawAspect="Content" ObjectID="_1772805453" r:id="rId23"/>
        </w:object>
      </w:r>
      <w:r>
        <w:rPr>
          <w:rFonts w:ascii="宋体" w:hAnsi="宋体"/>
          <w:color w:val="000000"/>
        </w:rPr>
        <w:t>，</w:t>
      </w:r>
      <w:r w:rsidR="0097112A">
        <w:rPr>
          <w:noProof/>
        </w:rPr>
        <w:object w:dxaOrig="1100" w:dyaOrig="258">
          <v:shape id="_x0000_i1246" type="#_x0000_t75" alt="" style="width:54.6pt;height:13.2pt;mso-width-percent:0;mso-height-percent:0;mso-width-percent:0;mso-height-percent:0" o:ole="">
            <v:imagedata r:id="rId24" o:title="eqId83a4d634d3d678a1912a827fade6a0d2"/>
          </v:shape>
          <o:OLEObject Type="Embed" ProgID="Equation.DSMT4" ShapeID="_x0000_i1246" DrawAspect="Content" ObjectID="_1772805454" r:id="rId25"/>
        </w:object>
      </w:r>
      <w:r>
        <w:rPr>
          <w:rFonts w:ascii="宋体" w:hAnsi="宋体"/>
          <w:color w:val="000000"/>
        </w:rPr>
        <w:t>．若</w:t>
      </w:r>
      <w:r w:rsidR="0097112A">
        <w:rPr>
          <w:noProof/>
        </w:rPr>
        <w:object w:dxaOrig="1005" w:dyaOrig="285">
          <v:shape id="_x0000_i1245" type="#_x0000_t75" alt="" style="width:50.4pt;height:14.4pt;mso-width-percent:0;mso-height-percent:0;mso-width-percent:0;mso-height-percent:0" o:ole="">
            <v:imagedata r:id="rId26" o:title="eqIda9f9964b406114f9a5010603ca90692a"/>
          </v:shape>
          <o:OLEObject Type="Embed" ProgID="Equation.DSMT4" ShapeID="_x0000_i1245" DrawAspect="Content" ObjectID="_1772805455" r:id="rId27"/>
        </w:object>
      </w:r>
      <w:r>
        <w:rPr>
          <w:rFonts w:ascii="宋体" w:hAnsi="宋体"/>
          <w:color w:val="000000"/>
        </w:rPr>
        <w:t>，则</w:t>
      </w:r>
      <w:r w:rsidR="0097112A">
        <w:rPr>
          <w:noProof/>
        </w:rPr>
        <w:object w:dxaOrig="370" w:dyaOrig="250">
          <v:shape id="_x0000_i1244" type="#_x0000_t75" alt="" style="width:19.2pt;height:12.6pt;mso-width-percent:0;mso-height-percent:0;mso-width-percent:0;mso-height-percent:0" o:ole="">
            <v:imagedata r:id="rId28" o:title="eqId9d57899ad4774aed9ccc7bd23db72153"/>
          </v:shape>
          <o:OLEObject Type="Embed" ProgID="Equation.DSMT4" ShapeID="_x0000_i1244" DrawAspect="Content" ObjectID="_1772805456" r:id="rId29"/>
        </w:object>
      </w:r>
      <w:r>
        <w:rPr>
          <w:rFonts w:ascii="宋体" w:hAnsi="宋体"/>
          <w:color w:val="000000"/>
        </w:rPr>
        <w:t xml:space="preserve">的度数为（ </w:t>
      </w:r>
      <w:r w:rsidR="00E32D7E">
        <w:rPr>
          <w:rFonts w:ascii="宋体" w:hAnsi="宋体" w:hint="eastAsia"/>
          <w:color w:val="000000"/>
        </w:rPr>
        <w:t>A</w:t>
      </w:r>
      <w:r>
        <w:rPr>
          <w:rFonts w:ascii="宋体" w:hAnsi="宋体"/>
          <w:color w:val="000000"/>
        </w:rPr>
        <w:t xml:space="preserve">  ）</w:t>
      </w:r>
    </w:p>
    <w:p w:rsidR="008C6CB2" w:rsidRDefault="00611186">
      <w:pPr>
        <w:spacing w:line="360" w:lineRule="auto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1648080</wp:posOffset>
                </wp:positionH>
                <wp:positionV relativeFrom="paragraph">
                  <wp:posOffset>713880</wp:posOffset>
                </wp:positionV>
                <wp:extent cx="360" cy="360"/>
                <wp:effectExtent l="38100" t="38100" r="38100" b="38100"/>
                <wp:wrapNone/>
                <wp:docPr id="1709172020" name="墨迹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FF858" id="墨迹 130" o:spid="_x0000_s1026" type="#_x0000_t75" style="position:absolute;margin-left:129.25pt;margin-top:55.7pt;width:1.05pt;height:1.0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">
                <v:imagedata r:id="rId31" o:title=""/>
              </v:shape>
            </w:pict>
          </mc:Fallback>
        </mc:AlternateContent>
      </w:r>
      <w:r w:rsidR="00937804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917575</wp:posOffset>
                </wp:positionH>
                <wp:positionV relativeFrom="paragraph">
                  <wp:posOffset>361950</wp:posOffset>
                </wp:positionV>
                <wp:extent cx="488910" cy="529940"/>
                <wp:effectExtent l="38100" t="38100" r="0" b="29210"/>
                <wp:wrapNone/>
                <wp:docPr id="1932883528" name="墨迹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488910" cy="529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868DC" id="墨迹 99" o:spid="_x0000_s1026" type="#_x0000_t75" style="position:absolute;margin-left:71.4pt;margin-top:27.65pt;width:40.2pt;height:43.4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">
                <v:imagedata r:id="rId33" o:title=""/>
              </v:shape>
            </w:pict>
          </mc:Fallback>
        </mc:AlternateContent>
      </w:r>
      <w:r w:rsidR="00937804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28295</wp:posOffset>
                </wp:positionH>
                <wp:positionV relativeFrom="paragraph">
                  <wp:posOffset>676275</wp:posOffset>
                </wp:positionV>
                <wp:extent cx="304635" cy="241300"/>
                <wp:effectExtent l="38100" t="38100" r="635" b="25400"/>
                <wp:wrapNone/>
                <wp:docPr id="930589317" name="墨迹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304635" cy="241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807E0" id="墨迹 91" o:spid="_x0000_s1026" type="#_x0000_t75" style="position:absolute;margin-left:25pt;margin-top:52.4pt;width:25.7pt;height:20.6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">
                <v:imagedata r:id="rId35" o:title=""/>
              </v:shape>
            </w:pict>
          </mc:Fallback>
        </mc:AlternateContent>
      </w:r>
      <w:r w:rsidR="00937804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67760</wp:posOffset>
                </wp:positionH>
                <wp:positionV relativeFrom="paragraph">
                  <wp:posOffset>716820</wp:posOffset>
                </wp:positionV>
                <wp:extent cx="79560" cy="153000"/>
                <wp:effectExtent l="38100" t="38100" r="9525" b="38100"/>
                <wp:wrapNone/>
                <wp:docPr id="1463057181" name="墨迹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795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63E1D" id="墨迹 87" o:spid="_x0000_s1026" type="#_x0000_t75" style="position:absolute;margin-left:12.35pt;margin-top:55.65pt;width:7.95pt;height:13.7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">
                <v:imagedata r:id="rId37" o:title=""/>
              </v:shape>
            </w:pict>
          </mc:Fallback>
        </mc:AlternateContent>
      </w:r>
      <w:r w:rsidR="00937804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76860</wp:posOffset>
                </wp:positionH>
                <wp:positionV relativeFrom="paragraph">
                  <wp:posOffset>352425</wp:posOffset>
                </wp:positionV>
                <wp:extent cx="347285" cy="214190"/>
                <wp:effectExtent l="38100" t="38100" r="34290" b="40005"/>
                <wp:wrapNone/>
                <wp:docPr id="1719181966" name="墨迹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347285" cy="214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7AB25" id="墨迹 86" o:spid="_x0000_s1026" type="#_x0000_t75" style="position:absolute;margin-left:20.95pt;margin-top:26.95pt;width:29.05pt;height:18.5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">
                <v:imagedata r:id="rId39" o:title=""/>
              </v:shape>
            </w:pict>
          </mc:Fallback>
        </mc:AlternateContent>
      </w:r>
      <w:r w:rsidR="00937804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113030</wp:posOffset>
                </wp:positionH>
                <wp:positionV relativeFrom="paragraph">
                  <wp:posOffset>6985</wp:posOffset>
                </wp:positionV>
                <wp:extent cx="422020" cy="317500"/>
                <wp:effectExtent l="0" t="38100" r="35560" b="12700"/>
                <wp:wrapNone/>
                <wp:docPr id="2125301049" name="墨迹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422020" cy="317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C4926A" id="墨迹 79" o:spid="_x0000_s1026" type="#_x0000_t75" style="position:absolute;margin-left:-9.7pt;margin-top:-.3pt;width:34.95pt;height:26.6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">
                <v:imagedata r:id="rId41" o:title=""/>
              </v:shape>
            </w:pict>
          </mc:Fallback>
        </mc:AlternateContent>
      </w:r>
      <w:r w:rsidR="00000000">
        <w:rPr>
          <w:noProof/>
          <w:color w:val="000000"/>
        </w:rPr>
        <w:drawing>
          <wp:inline distT="0" distB="0" distL="114300" distR="114300">
            <wp:extent cx="1352550" cy="9429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0000">
        <w:rPr>
          <w:color w:val="000000"/>
        </w:rPr>
        <w:t xml:space="preserve">      </w:t>
      </w:r>
      <w:r w:rsidR="00937804">
        <w:rPr>
          <w:color w:val="000000"/>
        </w:rPr>
        <w:t xml:space="preserve">  </w:t>
      </w:r>
    </w:p>
    <w:p w:rsidR="008C6CB2" w:rsidRDefault="0093780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-74520</wp:posOffset>
                </wp:positionH>
                <wp:positionV relativeFrom="paragraph">
                  <wp:posOffset>73620</wp:posOffset>
                </wp:positionV>
                <wp:extent cx="303480" cy="280080"/>
                <wp:effectExtent l="38100" t="38100" r="40005" b="37465"/>
                <wp:wrapNone/>
                <wp:docPr id="391676539" name="墨迹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30348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A918A" id="墨迹 100" o:spid="_x0000_s1026" type="#_x0000_t75" style="position:absolute;margin-left:-6.7pt;margin-top:5pt;width:25.6pt;height:23.7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">
                <v:imagedata r:id="rId44" o:title=""/>
              </v:shape>
            </w:pict>
          </mc:Fallback>
        </mc:AlternateContent>
      </w:r>
      <w:r w:rsidR="00000000">
        <w:rPr>
          <w:color w:val="000000"/>
        </w:rPr>
        <w:t xml:space="preserve">A. </w:t>
      </w:r>
      <w:r w:rsidR="0097112A">
        <w:rPr>
          <w:noProof/>
        </w:rPr>
        <w:object w:dxaOrig="400" w:dyaOrig="279">
          <v:shape id="_x0000_i1243" type="#_x0000_t75" alt="" style="width:19.8pt;height:14.4pt;mso-width-percent:0;mso-height-percent:0;mso-width-percent:0;mso-height-percent:0" o:ole="">
            <v:imagedata r:id="rId45" o:title="eqIda7b398c95494eddc79939f16e66cf4da"/>
          </v:shape>
          <o:OLEObject Type="Embed" ProgID="Equation.DSMT4" ShapeID="_x0000_i1243" DrawAspect="Content" ObjectID="_1772805457" r:id="rId46"/>
        </w:object>
      </w:r>
      <w:r w:rsidR="00000000">
        <w:rPr>
          <w:color w:val="000000"/>
        </w:rPr>
        <w:tab/>
        <w:t xml:space="preserve">B. </w:t>
      </w:r>
      <w:r w:rsidR="0097112A">
        <w:rPr>
          <w:noProof/>
        </w:rPr>
        <w:object w:dxaOrig="405" w:dyaOrig="285">
          <v:shape id="_x0000_i1242" type="#_x0000_t75" alt="" style="width:20.4pt;height:14.4pt;mso-width-percent:0;mso-height-percent:0;mso-width-percent:0;mso-height-percent:0" o:ole="">
            <v:imagedata r:id="rId47" o:title="eqId108adee7086a57ca31789455114ee09c"/>
          </v:shape>
          <o:OLEObject Type="Embed" ProgID="Equation.DSMT4" ShapeID="_x0000_i1242" DrawAspect="Content" ObjectID="_1772805458" r:id="rId48"/>
        </w:object>
      </w:r>
      <w:r w:rsidR="00000000">
        <w:rPr>
          <w:color w:val="000000"/>
        </w:rPr>
        <w:tab/>
        <w:t xml:space="preserve">C. </w:t>
      </w:r>
      <w:r w:rsidR="0097112A">
        <w:rPr>
          <w:noProof/>
        </w:rPr>
        <w:object w:dxaOrig="405" w:dyaOrig="285">
          <v:shape id="_x0000_i1241" type="#_x0000_t75" alt="" style="width:20.4pt;height:14.4pt;mso-width-percent:0;mso-height-percent:0;mso-width-percent:0;mso-height-percent:0" o:ole="">
            <v:imagedata r:id="rId49" o:title="eqId9c5b696c0ca68ec19b9127c1675051f8"/>
          </v:shape>
          <o:OLEObject Type="Embed" ProgID="Equation.DSMT4" ShapeID="_x0000_i1241" DrawAspect="Content" ObjectID="_1772805459" r:id="rId50"/>
        </w:object>
      </w:r>
      <w:r w:rsidR="00000000">
        <w:rPr>
          <w:color w:val="000000"/>
        </w:rPr>
        <w:tab/>
        <w:t xml:space="preserve">D. </w:t>
      </w:r>
      <w:r w:rsidR="0097112A">
        <w:rPr>
          <w:noProof/>
        </w:rPr>
        <w:object w:dxaOrig="400" w:dyaOrig="279">
          <v:shape id="_x0000_i1240" type="#_x0000_t75" alt="" style="width:19.8pt;height:14.4pt;mso-width-percent:0;mso-height-percent:0;mso-width-percent:0;mso-height-percent:0" o:ole="">
            <v:imagedata r:id="rId51" o:title="eqId5f2ca94225524c67ecbc2fcbfc5e0475"/>
          </v:shape>
          <o:OLEObject Type="Embed" ProgID="Equation.DSMT4" ShapeID="_x0000_i1240" DrawAspect="Content" ObjectID="_1772805460" r:id="rId52"/>
        </w:object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4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657195896" name="图片 1657195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195896" name="图片 1657195896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计算：</w:t>
      </w:r>
      <w:r w:rsidR="0097112A">
        <w:rPr>
          <w:noProof/>
        </w:rPr>
        <w:object w:dxaOrig="1860" w:dyaOrig="680">
          <v:shape id="_x0000_i1239" type="#_x0000_t75" alt="" style="width:93pt;height:34.2pt;mso-width-percent:0;mso-height-percent:0;mso-width-percent:0;mso-height-percent:0" o:ole="">
            <v:imagedata r:id="rId54" o:title="eqId2c20b8c27d2c93394892be2a7868104d"/>
          </v:shape>
          <o:OLEObject Type="Embed" ProgID="Equation.DSMT4" ShapeID="_x0000_i1239" DrawAspect="Content" ObjectID="_1772805461" r:id="rId55"/>
        </w:object>
      </w:r>
      <w:r>
        <w:rPr>
          <w:rFonts w:ascii="宋体" w:hAnsi="宋体"/>
          <w:color w:val="000000"/>
        </w:rPr>
        <w:t xml:space="preserve">（ </w:t>
      </w:r>
      <w:r w:rsidR="003F56E2">
        <w:rPr>
          <w:color w:val="000000"/>
        </w:rPr>
        <w:t>B</w:t>
      </w:r>
      <w:r>
        <w:rPr>
          <w:rFonts w:ascii="宋体" w:hAnsi="宋体"/>
          <w:color w:val="000000"/>
        </w:rPr>
        <w:t xml:space="preserve">  ）</w:t>
      </w:r>
    </w:p>
    <w:p w:rsidR="008C6CB2" w:rsidRDefault="0061118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508040</wp:posOffset>
                </wp:positionH>
                <wp:positionV relativeFrom="paragraph">
                  <wp:posOffset>84840</wp:posOffset>
                </wp:positionV>
                <wp:extent cx="239760" cy="346320"/>
                <wp:effectExtent l="38100" t="38100" r="40005" b="34925"/>
                <wp:wrapNone/>
                <wp:docPr id="1570897587" name="墨迹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239760" cy="34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95573" id="墨迹 101" o:spid="_x0000_s1026" type="#_x0000_t75" style="position:absolute;margin-left:117.95pt;margin-top:5.9pt;width:20.6pt;height:28.9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">
                <v:imagedata r:id="rId57" o:title=""/>
              </v:shape>
            </w:pict>
          </mc:Fallback>
        </mc:AlternateContent>
      </w:r>
      <w:r w:rsidR="00000000">
        <w:rPr>
          <w:color w:val="000000"/>
        </w:rPr>
        <w:t xml:space="preserve">A. </w:t>
      </w:r>
      <w:r w:rsidR="0097112A">
        <w:rPr>
          <w:noProof/>
        </w:rPr>
        <w:object w:dxaOrig="600" w:dyaOrig="360">
          <v:shape id="_x0000_i1238" type="#_x0000_t75" alt="" style="width:30pt;height:18.6pt;mso-width-percent:0;mso-height-percent:0;mso-width-percent:0;mso-height-percent:0" o:ole="">
            <v:imagedata r:id="rId58" o:title="eqIdfa7e2d8b4504255d3786dd45364e9ffb"/>
          </v:shape>
          <o:OLEObject Type="Embed" ProgID="Equation.DSMT4" ShapeID="_x0000_i1238" DrawAspect="Content" ObjectID="_1772805462" r:id="rId59"/>
        </w:object>
      </w:r>
      <w:r w:rsidR="00000000">
        <w:rPr>
          <w:color w:val="000000"/>
        </w:rPr>
        <w:tab/>
        <w:t xml:space="preserve">B. </w:t>
      </w:r>
      <w:r w:rsidR="0097112A">
        <w:rPr>
          <w:noProof/>
        </w:rPr>
        <w:object w:dxaOrig="737" w:dyaOrig="364">
          <v:shape id="_x0000_i1237" type="#_x0000_t75" alt="" style="width:36.6pt;height:18pt;mso-width-percent:0;mso-height-percent:0;mso-width-percent:0;mso-height-percent:0" o:ole="">
            <v:imagedata r:id="rId60" o:title="eqId2b800799ebb1ecdd7085355f29d2bdf8"/>
          </v:shape>
          <o:OLEObject Type="Embed" ProgID="Equation.DSMT4" ShapeID="_x0000_i1237" DrawAspect="Content" ObjectID="_1772805463" r:id="rId61"/>
        </w:object>
      </w:r>
      <w:r w:rsidR="00000000">
        <w:rPr>
          <w:color w:val="000000"/>
        </w:rPr>
        <w:tab/>
        <w:t xml:space="preserve">C. </w:t>
      </w:r>
      <w:r w:rsidR="0097112A">
        <w:rPr>
          <w:noProof/>
        </w:rPr>
        <w:object w:dxaOrig="600" w:dyaOrig="360">
          <v:shape id="_x0000_i1236" type="#_x0000_t75" alt="" style="width:30pt;height:18.6pt;mso-width-percent:0;mso-height-percent:0;mso-width-percent:0;mso-height-percent:0" o:ole="">
            <v:imagedata r:id="rId62" o:title="eqId838f4dce921519cab50cf0befa7fe02b"/>
          </v:shape>
          <o:OLEObject Type="Embed" ProgID="Equation.DSMT4" ShapeID="_x0000_i1236" DrawAspect="Content" ObjectID="_1772805464" r:id="rId63"/>
        </w:object>
      </w:r>
      <w:r w:rsidR="00000000">
        <w:rPr>
          <w:color w:val="000000"/>
        </w:rPr>
        <w:tab/>
        <w:t xml:space="preserve">D. </w:t>
      </w:r>
      <w:r w:rsidR="0097112A">
        <w:rPr>
          <w:noProof/>
        </w:rPr>
        <w:object w:dxaOrig="735" w:dyaOrig="360">
          <v:shape id="_x0000_i1235" type="#_x0000_t75" alt="" style="width:36.6pt;height:18.6pt;mso-width-percent:0;mso-height-percent:0;mso-width-percent:0;mso-height-percent:0" o:ole="">
            <v:imagedata r:id="rId64" o:title="eqIda01b02a39e85a7e033beaca0ab3f879c"/>
          </v:shape>
          <o:OLEObject Type="Embed" ProgID="Equation.DSMT4" ShapeID="_x0000_i1235" DrawAspect="Content" ObjectID="_1772805465" r:id="rId65"/>
        </w:object>
      </w:r>
    </w:p>
    <w:p w:rsidR="008C6CB2" w:rsidRDefault="0061118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105280</wp:posOffset>
                </wp:positionH>
                <wp:positionV relativeFrom="paragraph">
                  <wp:posOffset>217260</wp:posOffset>
                </wp:positionV>
                <wp:extent cx="331560" cy="55440"/>
                <wp:effectExtent l="38100" t="38100" r="36830" b="46355"/>
                <wp:wrapNone/>
                <wp:docPr id="2138916646" name="墨迹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33156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78145" id="墨迹 104" o:spid="_x0000_s1026" type="#_x0000_t75" style="position:absolute;margin-left:164.95pt;margin-top:16.3pt;width:27.8pt;height:6.0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">
                <v:imagedata r:id="rId67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312000</wp:posOffset>
                </wp:positionH>
                <wp:positionV relativeFrom="paragraph">
                  <wp:posOffset>237060</wp:posOffset>
                </wp:positionV>
                <wp:extent cx="848520" cy="63360"/>
                <wp:effectExtent l="38100" t="38100" r="40640" b="38735"/>
                <wp:wrapNone/>
                <wp:docPr id="702279009" name="墨迹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8485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97AD0" id="墨迹 102" o:spid="_x0000_s1026" type="#_x0000_t75" style="position:absolute;margin-left:260pt;margin-top:17.8pt;width:68.5pt;height:6.7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">
                <v:imagedata r:id="rId69" o:title=""/>
              </v:shape>
            </w:pict>
          </mc:Fallback>
        </mc:AlternateContent>
      </w:r>
      <w:r w:rsidR="00000000">
        <w:rPr>
          <w:color w:val="000000"/>
        </w:rPr>
        <w:t xml:space="preserve">5. </w:t>
      </w:r>
      <w:r w:rsidR="00000000">
        <w:rPr>
          <w:rFonts w:ascii="宋体" w:hAnsi="宋体"/>
          <w:color w:val="000000"/>
        </w:rPr>
        <w:t>在同一平面直角坐标系中，函数</w:t>
      </w:r>
      <w:r w:rsidR="0097112A">
        <w:rPr>
          <w:noProof/>
        </w:rPr>
        <w:object w:dxaOrig="615" w:dyaOrig="240">
          <v:shape id="_x0000_i1234" type="#_x0000_t75" alt="" style="width:30.6pt;height:12pt;mso-width-percent:0;mso-height-percent:0;mso-width-percent:0;mso-height-percent:0" o:ole="">
            <v:imagedata r:id="rId70" o:title="eqId1447dbe580ac5c825776995118e75acf"/>
          </v:shape>
          <o:OLEObject Type="Embed" ProgID="Equation.DSMT4" ShapeID="_x0000_i1234" DrawAspect="Content" ObjectID="_1772805466" r:id="rId71"/>
        </w:object>
      </w:r>
      <w:r w:rsidR="00000000">
        <w:rPr>
          <w:rFonts w:ascii="宋体" w:hAnsi="宋体"/>
          <w:color w:val="000000"/>
        </w:rPr>
        <w:t>和</w:t>
      </w:r>
      <w:r w:rsidR="0097112A">
        <w:rPr>
          <w:noProof/>
        </w:rPr>
        <w:object w:dxaOrig="924" w:dyaOrig="276">
          <v:shape id="_x0000_i1233" type="#_x0000_t75" alt="" style="width:46.2pt;height:13.8pt;mso-width-percent:0;mso-height-percent:0;mso-width-percent:0;mso-height-percent:0" o:ole="">
            <v:imagedata r:id="rId72" o:title="eqId30be9baff9da707f2b7cd008a6e686f8"/>
          </v:shape>
          <o:OLEObject Type="Embed" ProgID="Equation.DSMT4" ShapeID="_x0000_i1233" DrawAspect="Content" ObjectID="_1772805467" r:id="rId73"/>
        </w:object>
      </w:r>
      <w:r w:rsidR="00000000">
        <w:rPr>
          <w:rFonts w:ascii="宋体" w:hAnsi="宋体"/>
          <w:color w:val="000000"/>
        </w:rPr>
        <w:t>（</w:t>
      </w:r>
      <w:r w:rsidR="0097112A">
        <w:rPr>
          <w:noProof/>
        </w:rPr>
        <w:object w:dxaOrig="180" w:dyaOrig="195">
          <v:shape id="_x0000_i1232" type="#_x0000_t75" alt="" style="width:9pt;height:9.6pt;mso-width-percent:0;mso-height-percent:0;mso-width-percent:0;mso-height-percent:0" o:ole="">
            <v:imagedata r:id="rId74" o:title="eqId0a6936d370d6a238a608ca56f87198de"/>
          </v:shape>
          <o:OLEObject Type="Embed" ProgID="Equation.DSMT4" ShapeID="_x0000_i1232" DrawAspect="Content" ObjectID="_1772805468" r:id="rId75"/>
        </w:object>
      </w:r>
      <w:r w:rsidR="00000000">
        <w:rPr>
          <w:rFonts w:ascii="宋体" w:hAnsi="宋体"/>
          <w:color w:val="000000"/>
        </w:rPr>
        <w:t>为常数，</w:t>
      </w:r>
      <w:r w:rsidR="0097112A">
        <w:rPr>
          <w:noProof/>
        </w:rPr>
        <w:object w:dxaOrig="435" w:dyaOrig="285">
          <v:shape id="_x0000_i1231" type="#_x0000_t75" alt="" style="width:21.6pt;height:14.4pt;mso-width-percent:0;mso-height-percent:0;mso-width-percent:0;mso-height-percent:0" o:ole="">
            <v:imagedata r:id="rId76" o:title="eqId9e10e1c43b86a8cd4360ca9b57232164"/>
          </v:shape>
          <o:OLEObject Type="Embed" ProgID="Equation.DSMT4" ShapeID="_x0000_i1231" DrawAspect="Content" ObjectID="_1772805469" r:id="rId77"/>
        </w:object>
      </w:r>
      <w:r w:rsidR="00000000">
        <w:rPr>
          <w:rFonts w:ascii="宋体" w:hAnsi="宋体"/>
          <w:color w:val="000000"/>
        </w:rPr>
        <w:t xml:space="preserve">）的图象可能是（　</w:t>
      </w:r>
      <w:r w:rsidR="00A02D27">
        <w:rPr>
          <w:rFonts w:ascii="宋体" w:hAnsi="宋体" w:hint="eastAsia"/>
          <w:color w:val="000000"/>
        </w:rPr>
        <w:t>D</w:t>
      </w:r>
      <w:r w:rsidR="00000000">
        <w:rPr>
          <w:rFonts w:ascii="宋体" w:hAnsi="宋体"/>
          <w:color w:val="000000"/>
        </w:rPr>
        <w:t xml:space="preserve">　）</w:t>
      </w:r>
    </w:p>
    <w:p w:rsidR="008C6CB2" w:rsidRPr="00C931A1" w:rsidRDefault="0061118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  <w:u w:val="double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2823210</wp:posOffset>
                </wp:positionH>
                <wp:positionV relativeFrom="paragraph">
                  <wp:posOffset>-114935</wp:posOffset>
                </wp:positionV>
                <wp:extent cx="381710" cy="291960"/>
                <wp:effectExtent l="38100" t="38100" r="37465" b="38735"/>
                <wp:wrapNone/>
                <wp:docPr id="1521506255" name="墨迹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38171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2A654" id="墨迹 128" o:spid="_x0000_s1026" type="#_x0000_t75" style="position:absolute;margin-left:221.5pt;margin-top:-9.85pt;width:31.75pt;height:24.7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">
                <v:imagedata r:id="rId79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2040255</wp:posOffset>
                </wp:positionH>
                <wp:positionV relativeFrom="paragraph">
                  <wp:posOffset>52705</wp:posOffset>
                </wp:positionV>
                <wp:extent cx="633380" cy="397200"/>
                <wp:effectExtent l="38100" t="38100" r="14605" b="34925"/>
                <wp:wrapNone/>
                <wp:docPr id="116730439" name="墨迹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633380" cy="3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9CF46" id="墨迹 117" o:spid="_x0000_s1026" type="#_x0000_t75" style="position:absolute;margin-left:159.85pt;margin-top:3.3pt;width:51.55pt;height:33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">
                <v:imagedata r:id="rId81" o:title=""/>
              </v:shape>
            </w:pict>
          </mc:Fallback>
        </mc:AlternateContent>
      </w:r>
      <w:r w:rsidR="00000000">
        <w:rPr>
          <w:color w:val="000000"/>
        </w:rPr>
        <w:t xml:space="preserve">A. </w:t>
      </w:r>
      <w:r w:rsidR="00000000">
        <w:rPr>
          <w:noProof/>
          <w:color w:val="000000"/>
        </w:rPr>
        <w:drawing>
          <wp:inline distT="0" distB="0" distL="114300" distR="114300">
            <wp:extent cx="1628775" cy="15049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0000">
        <w:rPr>
          <w:color w:val="000000"/>
        </w:rPr>
        <w:tab/>
        <w:t xml:space="preserve">B. </w:t>
      </w:r>
      <w:r w:rsidR="00000000">
        <w:rPr>
          <w:noProof/>
          <w:color w:val="000000"/>
        </w:rPr>
        <w:drawing>
          <wp:inline distT="0" distB="0" distL="114300" distR="114300">
            <wp:extent cx="1628775" cy="15049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CB2" w:rsidRDefault="0061118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2954160</wp:posOffset>
                </wp:positionH>
                <wp:positionV relativeFrom="paragraph">
                  <wp:posOffset>103020</wp:posOffset>
                </wp:positionV>
                <wp:extent cx="455760" cy="725760"/>
                <wp:effectExtent l="38100" t="38100" r="27305" b="36830"/>
                <wp:wrapNone/>
                <wp:docPr id="1493847576" name="墨迹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455760" cy="72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B2DC5C" id="墨迹 129" o:spid="_x0000_s1026" type="#_x0000_t75" style="position:absolute;margin-left:231.8pt;margin-top:7.3pt;width:37.6pt;height:58.8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">
                <v:imagedata r:id="rId85" o:title=""/>
              </v:shape>
            </w:pict>
          </mc:Fallback>
        </mc:AlternateContent>
      </w:r>
      <w:r w:rsidR="00000000">
        <w:rPr>
          <w:color w:val="000000"/>
        </w:rPr>
        <w:t xml:space="preserve">C. </w:t>
      </w:r>
      <w:r w:rsidR="00000000">
        <w:rPr>
          <w:noProof/>
          <w:color w:val="000000"/>
        </w:rPr>
        <w:drawing>
          <wp:inline distT="0" distB="0" distL="114300" distR="114300">
            <wp:extent cx="1733550" cy="15049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0000">
        <w:rPr>
          <w:color w:val="000000"/>
        </w:rPr>
        <w:tab/>
        <w:t xml:space="preserve">D. </w:t>
      </w:r>
      <w:r w:rsidR="00000000">
        <w:rPr>
          <w:noProof/>
          <w:color w:val="000000"/>
        </w:rPr>
        <w:drawing>
          <wp:inline distT="0" distB="0" distL="114300" distR="114300">
            <wp:extent cx="1628775" cy="15240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</w:t>
      </w:r>
      <w:r w:rsidR="0097112A">
        <w:rPr>
          <w:noProof/>
        </w:rPr>
        <w:object w:dxaOrig="420" w:dyaOrig="255">
          <v:shape id="_x0000_i1230" type="#_x0000_t75" alt="" style="width:21pt;height:12.6pt;mso-width-percent:0;mso-height-percent:0;mso-width-percent:0;mso-height-percent:0" o:ole="">
            <v:imagedata r:id="rId88" o:title="eqIde6e490f703eb6c9bb1278c78ebc2d661"/>
          </v:shape>
          <o:OLEObject Type="Embed" ProgID="Equation.DSMT4" ShapeID="_x0000_i1230" DrawAspect="Content" ObjectID="_1772805470" r:id="rId89"/>
        </w:object>
      </w:r>
      <w:r>
        <w:rPr>
          <w:rFonts w:ascii="宋体" w:hAnsi="宋体"/>
          <w:color w:val="000000"/>
        </w:rPr>
        <w:t>是</w:t>
      </w:r>
      <w:r w:rsidR="0097112A">
        <w:rPr>
          <w:noProof/>
        </w:rPr>
        <w:object w:dxaOrig="675" w:dyaOrig="285">
          <v:shape id="_x0000_i1229" type="#_x0000_t75" alt="" style="width:34.2pt;height:14.4pt;mso-width-percent:0;mso-height-percent:0;mso-width-percent:0;mso-height-percent:0" o:ole="">
            <v:imagedata r:id="rId90" o:title="eqId15c0dbe3c080c4c4636c64803e5c1f76"/>
          </v:shape>
          <o:OLEObject Type="Embed" ProgID="Equation.DSMT4" ShapeID="_x0000_i1229" DrawAspect="Content" ObjectID="_1772805471" r:id="rId91"/>
        </w:object>
      </w:r>
      <w:r>
        <w:rPr>
          <w:rFonts w:ascii="宋体" w:hAnsi="宋体"/>
          <w:color w:val="000000"/>
        </w:rPr>
        <w:t>的中位线，点</w:t>
      </w:r>
      <w:r w:rsidR="0097112A">
        <w:rPr>
          <w:noProof/>
        </w:rPr>
        <w:object w:dxaOrig="255" w:dyaOrig="255">
          <v:shape id="_x0000_i1228" type="#_x0000_t75" alt="" style="width:12.6pt;height:12.6pt;mso-width-percent:0;mso-height-percent:0;mso-width-percent:0;mso-height-percent:0" o:ole="">
            <v:imagedata r:id="rId92" o:title="eqIda0ed1ec316bc54c37c4286c208f55667"/>
          </v:shape>
          <o:OLEObject Type="Embed" ProgID="Equation.DSMT4" ShapeID="_x0000_i1228" DrawAspect="Content" ObjectID="_1772805472" r:id="rId93"/>
        </w:object>
      </w:r>
      <w:r>
        <w:rPr>
          <w:rFonts w:ascii="宋体" w:hAnsi="宋体"/>
          <w:color w:val="000000"/>
        </w:rPr>
        <w:t>在</w:t>
      </w:r>
      <w:r w:rsidR="0097112A">
        <w:rPr>
          <w:noProof/>
        </w:rPr>
        <w:object w:dxaOrig="402" w:dyaOrig="249">
          <v:shape id="_x0000_i1227" type="#_x0000_t75" alt="" style="width:19.8pt;height:12.6pt;mso-width-percent:0;mso-height-percent:0;mso-width-percent:0;mso-height-percent:0" o:ole="">
            <v:imagedata r:id="rId94" o:title="eqId7d97dc3b752832906de41447bb58a341"/>
          </v:shape>
          <o:OLEObject Type="Embed" ProgID="Equation.DSMT4" ShapeID="_x0000_i1227" DrawAspect="Content" ObjectID="_1772805473" r:id="rId95"/>
        </w:object>
      </w:r>
      <w:r>
        <w:rPr>
          <w:rFonts w:ascii="宋体" w:hAnsi="宋体"/>
          <w:color w:val="000000"/>
        </w:rPr>
        <w:t>上，</w:t>
      </w:r>
      <w:r w:rsidR="0097112A">
        <w:rPr>
          <w:noProof/>
        </w:rPr>
        <w:object w:dxaOrig="1128" w:dyaOrig="264">
          <v:shape id="_x0000_i1226" type="#_x0000_t75" alt="" style="width:55.8pt;height:13.2pt;mso-width-percent:0;mso-height-percent:0;mso-width-percent:0;mso-height-percent:0" o:ole="">
            <v:imagedata r:id="rId96" o:title="eqIde4cdaf54255866a6665166d174ae6b05"/>
          </v:shape>
          <o:OLEObject Type="Embed" ProgID="Equation.DSMT4" ShapeID="_x0000_i1226" DrawAspect="Content" ObjectID="_1772805474" r:id="rId97"/>
        </w:object>
      </w:r>
      <w:r>
        <w:rPr>
          <w:rFonts w:ascii="宋体" w:hAnsi="宋体"/>
          <w:color w:val="000000"/>
        </w:rPr>
        <w:t>．连接</w:t>
      </w:r>
      <w:r w:rsidR="0097112A">
        <w:rPr>
          <w:noProof/>
        </w:rPr>
        <w:object w:dxaOrig="408" w:dyaOrig="252">
          <v:shape id="_x0000_i1225" type="#_x0000_t75" alt="" style="width:20.4pt;height:12.6pt;mso-width-percent:0;mso-height-percent:0;mso-width-percent:0;mso-height-percent:0" o:ole="">
            <v:imagedata r:id="rId98" o:title="eqId49b50357a6545cae8348e3059312f520"/>
          </v:shape>
          <o:OLEObject Type="Embed" ProgID="Equation.DSMT4" ShapeID="_x0000_i1225" DrawAspect="Content" ObjectID="_1772805475" r:id="rId99"/>
        </w:object>
      </w:r>
      <w:r>
        <w:rPr>
          <w:rFonts w:ascii="宋体" w:hAnsi="宋体"/>
          <w:color w:val="000000"/>
        </w:rPr>
        <w:t>并延长，与</w:t>
      </w:r>
      <w:r w:rsidR="0097112A">
        <w:rPr>
          <w:noProof/>
        </w:rPr>
        <w:object w:dxaOrig="390" w:dyaOrig="285">
          <v:shape id="_x0000_i1224" type="#_x0000_t75" alt="" style="width:19.8pt;height:14.4pt;mso-width-percent:0;mso-height-percent:0;mso-width-percent:0;mso-height-percent:0" o:ole="">
            <v:imagedata r:id="rId100" o:title="eqId6b1bd1adfe4cc6566218f19970c2fd3b"/>
          </v:shape>
          <o:OLEObject Type="Embed" ProgID="Equation.DSMT4" ShapeID="_x0000_i1224" DrawAspect="Content" ObjectID="_1772805476" r:id="rId101"/>
        </w:object>
      </w:r>
      <w:r>
        <w:rPr>
          <w:rFonts w:ascii="宋体" w:hAnsi="宋体"/>
          <w:color w:val="000000"/>
        </w:rPr>
        <w:t>的延长线相交于点</w:t>
      </w:r>
      <w:r w:rsidR="0097112A">
        <w:rPr>
          <w:noProof/>
        </w:rPr>
        <w:object w:dxaOrig="285" w:dyaOrig="210">
          <v:shape id="_x0000_i1223" type="#_x0000_t75" alt="" style="width:14.4pt;height:10.8pt;mso-width-percent:0;mso-height-percent:0;mso-width-percent:0;mso-height-percent:0" o:ole="">
            <v:imagedata r:id="rId102" o:title="eqIdac047e91852b91af639feec23a9598b2"/>
          </v:shape>
          <o:OLEObject Type="Embed" ProgID="Equation.DSMT4" ShapeID="_x0000_i1223" DrawAspect="Content" ObjectID="_1772805477" r:id="rId103"/>
        </w:object>
      </w:r>
      <w:r>
        <w:rPr>
          <w:rFonts w:ascii="宋体" w:hAnsi="宋体"/>
          <w:color w:val="000000"/>
        </w:rPr>
        <w:t>．若</w:t>
      </w:r>
      <w:r w:rsidR="0097112A">
        <w:rPr>
          <w:noProof/>
        </w:rPr>
        <w:object w:dxaOrig="750" w:dyaOrig="285">
          <v:shape id="_x0000_i1222" type="#_x0000_t75" alt="" style="width:37.2pt;height:14.4pt;mso-width-percent:0;mso-height-percent:0;mso-width-percent:0;mso-height-percent:0" o:ole="">
            <v:imagedata r:id="rId104" o:title="eqId07160f14b3b453bebb64cb2bf96dc85a"/>
          </v:shape>
          <o:OLEObject Type="Embed" ProgID="Equation.DSMT4" ShapeID="_x0000_i1222" DrawAspect="Content" ObjectID="_1772805478" r:id="rId105"/>
        </w:object>
      </w:r>
      <w:r>
        <w:rPr>
          <w:rFonts w:ascii="宋体" w:hAnsi="宋体"/>
          <w:color w:val="000000"/>
        </w:rPr>
        <w:t>，则线段</w:t>
      </w:r>
      <w:r w:rsidR="0097112A">
        <w:rPr>
          <w:noProof/>
        </w:rPr>
        <w:object w:dxaOrig="460" w:dyaOrig="279">
          <v:shape id="_x0000_i1221" type="#_x0000_t75" alt="" style="width:22.8pt;height:14.4pt;mso-width-percent:0;mso-height-percent:0;mso-width-percent:0;mso-height-percent:0" o:ole="">
            <v:imagedata r:id="rId106" o:title="eqIddb54223bb3fc2fe2497213a4d1f94827"/>
          </v:shape>
          <o:OLEObject Type="Embed" ProgID="Equation.DSMT4" ShapeID="_x0000_i1221" DrawAspect="Content" ObjectID="_1772805479" r:id="rId107"/>
        </w:object>
      </w:r>
      <w:r>
        <w:rPr>
          <w:rFonts w:ascii="宋体" w:hAnsi="宋体"/>
          <w:color w:val="000000"/>
        </w:rPr>
        <w:t xml:space="preserve">的长为（  </w:t>
      </w:r>
      <w:r w:rsidR="00B95920">
        <w:rPr>
          <w:rFonts w:ascii="宋体" w:hAnsi="宋体" w:hint="eastAsia"/>
          <w:color w:val="000000"/>
        </w:rPr>
        <w:t>C</w:t>
      </w:r>
      <w:r>
        <w:rPr>
          <w:rFonts w:ascii="宋体" w:hAnsi="宋体"/>
          <w:color w:val="000000"/>
        </w:rPr>
        <w:t xml:space="preserve"> ）</w:t>
      </w:r>
    </w:p>
    <w:p w:rsidR="008C6CB2" w:rsidRDefault="00CF190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aink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236880</wp:posOffset>
                </wp:positionH>
                <wp:positionV relativeFrom="paragraph">
                  <wp:posOffset>184200</wp:posOffset>
                </wp:positionV>
                <wp:extent cx="360" cy="360"/>
                <wp:effectExtent l="0" t="0" r="0" b="0"/>
                <wp:wrapNone/>
                <wp:docPr id="1669419458" name="墨迹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236880</wp:posOffset>
                </wp:positionH>
                <wp:positionV relativeFrom="paragraph">
                  <wp:posOffset>184200</wp:posOffset>
                </wp:positionV>
                <wp:extent cx="360" cy="360"/>
                <wp:effectExtent l="0" t="0" r="0" b="0"/>
                <wp:wrapNone/>
                <wp:docPr id="1669419458" name="墨迹 458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669419458" name="墨迹 458"/>
                        <pic:cNvPicPr/>
                      </pic:nvPicPr>
                      <pic:blipFill>
                        <a:blip r:embed="rId109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480" cy="648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A71383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6073775</wp:posOffset>
                </wp:positionH>
                <wp:positionV relativeFrom="paragraph">
                  <wp:posOffset>551180</wp:posOffset>
                </wp:positionV>
                <wp:extent cx="745105" cy="542170"/>
                <wp:effectExtent l="38100" t="38100" r="29845" b="42545"/>
                <wp:wrapNone/>
                <wp:docPr id="1071475147" name="墨迹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745105" cy="542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E2F96" id="墨迹 262" o:spid="_x0000_s1026" type="#_x0000_t75" style="position:absolute;margin-left:477.4pt;margin-top:42.6pt;width:60.35pt;height:44.4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">
                <v:imagedata r:id="rId111" o:title=""/>
              </v:shape>
            </w:pict>
          </mc:Fallback>
        </mc:AlternateContent>
      </w:r>
      <w:r w:rsidR="00A71383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4751070</wp:posOffset>
                </wp:positionH>
                <wp:positionV relativeFrom="paragraph">
                  <wp:posOffset>1015365</wp:posOffset>
                </wp:positionV>
                <wp:extent cx="232590" cy="224640"/>
                <wp:effectExtent l="38100" t="38100" r="34290" b="29845"/>
                <wp:wrapNone/>
                <wp:docPr id="1254334479" name="墨迹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23259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155F5" id="墨迹 253" o:spid="_x0000_s1026" type="#_x0000_t75" style="position:absolute;margin-left:373.25pt;margin-top:79.15pt;width:20pt;height:19.4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">
                <v:imagedata r:id="rId113" o:title=""/>
              </v:shape>
            </w:pict>
          </mc:Fallback>
        </mc:AlternateContent>
      </w:r>
      <w:r w:rsidR="00A71383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4057015</wp:posOffset>
                </wp:positionH>
                <wp:positionV relativeFrom="paragraph">
                  <wp:posOffset>361315</wp:posOffset>
                </wp:positionV>
                <wp:extent cx="1106805" cy="998870"/>
                <wp:effectExtent l="38100" t="38100" r="0" b="42545"/>
                <wp:wrapNone/>
                <wp:docPr id="1342941214" name="墨迹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106805" cy="998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828DD" id="墨迹 250" o:spid="_x0000_s1026" type="#_x0000_t75" style="position:absolute;margin-left:318.65pt;margin-top:27.65pt;width:88.8pt;height:80.3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">
                <v:imagedata r:id="rId115" o:title=""/>
              </v:shape>
            </w:pict>
          </mc:Fallback>
        </mc:AlternateContent>
      </w:r>
      <w:r w:rsidR="00A71383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2907665</wp:posOffset>
                </wp:positionH>
                <wp:positionV relativeFrom="paragraph">
                  <wp:posOffset>-22225</wp:posOffset>
                </wp:positionV>
                <wp:extent cx="562610" cy="464140"/>
                <wp:effectExtent l="38100" t="38100" r="8890" b="31750"/>
                <wp:wrapNone/>
                <wp:docPr id="1053310312" name="墨迹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562610" cy="464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D9489F" id="墨迹 248" o:spid="_x0000_s1026" type="#_x0000_t75" style="position:absolute;margin-left:228.15pt;margin-top:-2.6pt;width:45.95pt;height:38.2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">
                <v:imagedata r:id="rId117" o:title=""/>
              </v:shape>
            </w:pict>
          </mc:Fallback>
        </mc:AlternateContent>
      </w:r>
      <w:r w:rsidR="00A71383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2760980</wp:posOffset>
                </wp:positionH>
                <wp:positionV relativeFrom="paragraph">
                  <wp:posOffset>629910</wp:posOffset>
                </wp:positionV>
                <wp:extent cx="670560" cy="766815"/>
                <wp:effectExtent l="25400" t="38100" r="0" b="33655"/>
                <wp:wrapNone/>
                <wp:docPr id="1734471925" name="墨迹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670560" cy="766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08838" id="墨迹 247" o:spid="_x0000_s1026" type="#_x0000_t75" style="position:absolute;margin-left:216.55pt;margin-top:48.75pt;width:54.45pt;height:62.1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">
                <v:imagedata r:id="rId119" o:title=""/>
              </v:shape>
            </w:pict>
          </mc:Fallback>
        </mc:AlternateContent>
      </w:r>
      <w:r w:rsidR="00A71383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5970905</wp:posOffset>
                </wp:positionH>
                <wp:positionV relativeFrom="paragraph">
                  <wp:posOffset>-4445</wp:posOffset>
                </wp:positionV>
                <wp:extent cx="863580" cy="517320"/>
                <wp:effectExtent l="38100" t="38100" r="0" b="29210"/>
                <wp:wrapNone/>
                <wp:docPr id="213530611" name="墨迹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863580" cy="51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84C99" id="墨迹 246" o:spid="_x0000_s1026" type="#_x0000_t75" style="position:absolute;margin-left:469.35pt;margin-top:-1.2pt;width:69.7pt;height:42.4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">
                <v:imagedata r:id="rId121" o:title=""/>
              </v:shape>
            </w:pict>
          </mc:Fallback>
        </mc:AlternateContent>
      </w:r>
      <w:r w:rsidR="00A71383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5396230</wp:posOffset>
                </wp:positionH>
                <wp:positionV relativeFrom="paragraph">
                  <wp:posOffset>312420</wp:posOffset>
                </wp:positionV>
                <wp:extent cx="245600" cy="858360"/>
                <wp:effectExtent l="38100" t="38100" r="0" b="31115"/>
                <wp:wrapNone/>
                <wp:docPr id="429832040" name="墨迹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245600" cy="85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C6AA2" id="墨迹 227" o:spid="_x0000_s1026" type="#_x0000_t75" style="position:absolute;margin-left:424.05pt;margin-top:23.75pt;width:21.05pt;height:69.3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">
                <v:imagedata r:id="rId123" o:title=""/>
              </v:shape>
            </w:pict>
          </mc:Fallback>
        </mc:AlternateContent>
      </w:r>
      <w:r w:rsidR="00A71383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3620135</wp:posOffset>
                </wp:positionH>
                <wp:positionV relativeFrom="paragraph">
                  <wp:posOffset>514350</wp:posOffset>
                </wp:positionV>
                <wp:extent cx="199120" cy="666690"/>
                <wp:effectExtent l="38100" t="38100" r="0" b="45085"/>
                <wp:wrapNone/>
                <wp:docPr id="1436657109" name="墨迹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99120" cy="666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728BC" id="墨迹 209" o:spid="_x0000_s1026" type="#_x0000_t75" style="position:absolute;margin-left:284.25pt;margin-top:39.7pt;width:17.4pt;height:54.2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">
                <v:imagedata r:id="rId125" o:title=""/>
              </v:shape>
            </w:pict>
          </mc:Fallback>
        </mc:AlternateContent>
      </w:r>
      <w:r w:rsidR="00A71383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4664710</wp:posOffset>
                </wp:positionH>
                <wp:positionV relativeFrom="paragraph">
                  <wp:posOffset>-99695</wp:posOffset>
                </wp:positionV>
                <wp:extent cx="593395" cy="442930"/>
                <wp:effectExtent l="38100" t="38100" r="41910" b="40005"/>
                <wp:wrapNone/>
                <wp:docPr id="1760581618" name="墨迹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593395" cy="442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1CE5F" id="墨迹 178" o:spid="_x0000_s1026" type="#_x0000_t75" style="position:absolute;margin-left:366.45pt;margin-top:-8.7pt;width:48.4pt;height:36.6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">
                <v:imagedata r:id="rId127" o:title=""/>
              </v:shape>
            </w:pict>
          </mc:Fallback>
        </mc:AlternateContent>
      </w:r>
      <w:r w:rsidR="00A71383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3755390</wp:posOffset>
                </wp:positionH>
                <wp:positionV relativeFrom="paragraph">
                  <wp:posOffset>-6350</wp:posOffset>
                </wp:positionV>
                <wp:extent cx="769205" cy="318770"/>
                <wp:effectExtent l="38100" t="38100" r="31115" b="36830"/>
                <wp:wrapNone/>
                <wp:docPr id="747133812" name="墨迹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769205" cy="318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A943D" id="墨迹 169" o:spid="_x0000_s1026" type="#_x0000_t75" style="position:absolute;margin-left:294.9pt;margin-top:-1.35pt;width:62.25pt;height:26.7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">
                <v:imagedata r:id="rId129" o:title=""/>
              </v:shape>
            </w:pict>
          </mc:Fallback>
        </mc:AlternateContent>
      </w:r>
      <w:r w:rsidR="00A71383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2426335</wp:posOffset>
                </wp:positionH>
                <wp:positionV relativeFrom="paragraph">
                  <wp:posOffset>187325</wp:posOffset>
                </wp:positionV>
                <wp:extent cx="258445" cy="301625"/>
                <wp:effectExtent l="38100" t="38100" r="8255" b="41275"/>
                <wp:wrapNone/>
                <wp:docPr id="2038077127" name="墨迹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258840" cy="3020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DDE4810" id="墨迹 152" o:spid="_x0000_s1026" type="#_x0000_t75" style="position:absolute;margin-left:190.2pt;margin-top:13.95pt;width:22.05pt;height:25.45pt;z-index:2517155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">
                <v:imagedata r:id="rId131" o:title=""/>
              </v:shape>
            </w:pict>
          </mc:Fallback>
        </mc:AlternateContent>
      </w:r>
      <w:r w:rsidR="00A71383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139760</wp:posOffset>
                </wp:positionH>
                <wp:positionV relativeFrom="paragraph">
                  <wp:posOffset>1341780</wp:posOffset>
                </wp:positionV>
                <wp:extent cx="113400" cy="288000"/>
                <wp:effectExtent l="38100" t="38100" r="39370" b="42545"/>
                <wp:wrapNone/>
                <wp:docPr id="73810131" name="墨迹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11340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E29399" id="墨迹 148" o:spid="_x0000_s1026" type="#_x0000_t75" style="position:absolute;margin-left:88.9pt;margin-top:104.8pt;width:10.65pt;height:24.4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">
                <v:imagedata r:id="rId133" o:title=""/>
              </v:shape>
            </w:pict>
          </mc:Fallback>
        </mc:AlternateContent>
      </w:r>
      <w:r w:rsidR="00A71383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565910</wp:posOffset>
                </wp:positionH>
                <wp:positionV relativeFrom="paragraph">
                  <wp:posOffset>1123950</wp:posOffset>
                </wp:positionV>
                <wp:extent cx="203130" cy="166445"/>
                <wp:effectExtent l="38100" t="38100" r="0" b="36830"/>
                <wp:wrapNone/>
                <wp:docPr id="431004346" name="墨迹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203130" cy="166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9C519" id="墨迹 146" o:spid="_x0000_s1026" type="#_x0000_t75" style="position:absolute;margin-left:122.5pt;margin-top:87.65pt;width:17.7pt;height:14.8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">
                <v:imagedata r:id="rId135" o:title=""/>
              </v:shape>
            </w:pict>
          </mc:Fallback>
        </mc:AlternateContent>
      </w:r>
      <w:r w:rsidR="00A71383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1264285</wp:posOffset>
                </wp:positionH>
                <wp:positionV relativeFrom="paragraph">
                  <wp:posOffset>512445</wp:posOffset>
                </wp:positionV>
                <wp:extent cx="198325" cy="158375"/>
                <wp:effectExtent l="38100" t="38100" r="0" b="32385"/>
                <wp:wrapNone/>
                <wp:docPr id="735278727" name="墨迹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198325" cy="158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6E4C8" id="墨迹 147" o:spid="_x0000_s1026" type="#_x0000_t75" style="position:absolute;margin-left:98.75pt;margin-top:39.5pt;width:17.3pt;height:14.1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">
                <v:imagedata r:id="rId137" o:title=""/>
              </v:shape>
            </w:pict>
          </mc:Fallback>
        </mc:AlternateContent>
      </w:r>
      <w:r w:rsidR="00000000">
        <w:rPr>
          <w:noProof/>
          <w:color w:val="000000"/>
        </w:rPr>
        <w:drawing>
          <wp:inline distT="0" distB="0" distL="114300" distR="114300">
            <wp:extent cx="1828800" cy="15335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CB2" w:rsidRDefault="00A713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2930760</wp:posOffset>
                </wp:positionH>
                <wp:positionV relativeFrom="paragraph">
                  <wp:posOffset>-88680</wp:posOffset>
                </wp:positionV>
                <wp:extent cx="504360" cy="712800"/>
                <wp:effectExtent l="38100" t="38100" r="29210" b="36830"/>
                <wp:wrapNone/>
                <wp:docPr id="1104376357" name="墨迹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504360" cy="71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AF26F" id="墨迹 309" o:spid="_x0000_s1026" type="#_x0000_t75" style="position:absolute;margin-left:230.15pt;margin-top:-7.6pt;width:40.9pt;height:57.3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">
                <v:imagedata r:id="rId140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5133340</wp:posOffset>
                </wp:positionH>
                <wp:positionV relativeFrom="paragraph">
                  <wp:posOffset>-347345</wp:posOffset>
                </wp:positionV>
                <wp:extent cx="1539245" cy="864125"/>
                <wp:effectExtent l="38100" t="38100" r="22860" b="38100"/>
                <wp:wrapNone/>
                <wp:docPr id="306989381" name="墨迹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1539245" cy="864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88A5E" id="墨迹 300" o:spid="_x0000_s1026" type="#_x0000_t75" style="position:absolute;margin-left:403.35pt;margin-top:-28.2pt;width:122.85pt;height:69.7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">
                <v:imagedata r:id="rId142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4069080</wp:posOffset>
                </wp:positionH>
                <wp:positionV relativeFrom="paragraph">
                  <wp:posOffset>-76200</wp:posOffset>
                </wp:positionV>
                <wp:extent cx="772055" cy="239395"/>
                <wp:effectExtent l="38100" t="38100" r="3175" b="40005"/>
                <wp:wrapNone/>
                <wp:docPr id="149282544" name="墨迹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772055" cy="239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C7D1B" id="墨迹 267" o:spid="_x0000_s1026" type="#_x0000_t75" style="position:absolute;margin-left:319.6pt;margin-top:-6.8pt;width:62.5pt;height:20.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">
                <v:imagedata r:id="rId144" o:title=""/>
              </v:shape>
            </w:pict>
          </mc:Fallback>
        </mc:AlternateContent>
      </w:r>
      <w:r w:rsidR="00000000">
        <w:rPr>
          <w:color w:val="000000"/>
        </w:rPr>
        <w:t xml:space="preserve">A. </w:t>
      </w:r>
      <w:r w:rsidR="0097112A">
        <w:rPr>
          <w:noProof/>
        </w:rPr>
        <w:object w:dxaOrig="324" w:dyaOrig="624">
          <v:shape id="_x0000_i1220" type="#_x0000_t75" alt="" style="width:16.8pt;height:31.2pt;mso-width-percent:0;mso-height-percent:0;mso-width-percent:0;mso-height-percent:0" o:ole="">
            <v:imagedata r:id="rId145" o:title="eqId5294d690e81bbc5c4898c97c538953f0"/>
          </v:shape>
          <o:OLEObject Type="Embed" ProgID="Equation.DSMT4" ShapeID="_x0000_i1220" DrawAspect="Content" ObjectID="_1772805480" r:id="rId146"/>
        </w:object>
      </w:r>
      <w:r w:rsidR="00000000">
        <w:rPr>
          <w:color w:val="000000"/>
        </w:rPr>
        <w:tab/>
        <w:t xml:space="preserve">B. </w:t>
      </w:r>
      <w:r w:rsidR="00000000">
        <w:rPr>
          <w:rFonts w:eastAsia="Times New Roman" w:cs="Times New Roman"/>
          <w:color w:val="000000"/>
        </w:rPr>
        <w:t>7</w:t>
      </w:r>
      <w:r w:rsidR="00000000">
        <w:rPr>
          <w:color w:val="000000"/>
        </w:rPr>
        <w:tab/>
        <w:t xml:space="preserve">C. </w:t>
      </w:r>
      <w:r w:rsidR="0097112A">
        <w:rPr>
          <w:noProof/>
        </w:rPr>
        <w:object w:dxaOrig="315" w:dyaOrig="615">
          <v:shape id="_x0000_i1219" type="#_x0000_t75" alt="" style="width:16.2pt;height:30.6pt;mso-width-percent:0;mso-height-percent:0;mso-width-percent:0;mso-height-percent:0" o:ole="">
            <v:imagedata r:id="rId147" o:title="eqId7163395f9aaa29be7f6b3106ba48b744"/>
          </v:shape>
          <o:OLEObject Type="Embed" ProgID="Equation.DSMT4" ShapeID="_x0000_i1219" DrawAspect="Content" ObjectID="_1772805481" r:id="rId148"/>
        </w:object>
      </w:r>
      <w:r w:rsidR="00000000">
        <w:rPr>
          <w:color w:val="000000"/>
        </w:rPr>
        <w:tab/>
        <w:t xml:space="preserve">D. </w:t>
      </w:r>
      <w:r w:rsidR="00000000">
        <w:rPr>
          <w:rFonts w:eastAsia="Times New Roman" w:cs="Times New Roman"/>
          <w:color w:val="000000"/>
        </w:rPr>
        <w:t>8</w:t>
      </w:r>
    </w:p>
    <w:p w:rsidR="008C6CB2" w:rsidRDefault="00CF190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5778500</wp:posOffset>
                </wp:positionH>
                <wp:positionV relativeFrom="paragraph">
                  <wp:posOffset>109220</wp:posOffset>
                </wp:positionV>
                <wp:extent cx="894715" cy="1259840"/>
                <wp:effectExtent l="25400" t="38100" r="6985" b="35560"/>
                <wp:wrapNone/>
                <wp:docPr id="2007419193" name="墨迹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894715" cy="12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52CEC" id="墨迹 456" o:spid="_x0000_s1026" type="#_x0000_t75" style="position:absolute;margin-left:454.4pt;margin-top:8pt;width:71.65pt;height:100.4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">
                <v:imagedata r:id="rId150" o:title=""/>
              </v:shape>
            </w:pict>
          </mc:Fallback>
        </mc:AlternateContent>
      </w:r>
      <w:r w:rsidR="00000000">
        <w:rPr>
          <w:color w:val="000000"/>
        </w:rPr>
        <w:t xml:space="preserve">7. </w:t>
      </w:r>
      <w:r w:rsidR="00000000">
        <w:rPr>
          <w:rFonts w:ascii="宋体" w:hAnsi="宋体"/>
          <w:color w:val="000000"/>
        </w:rPr>
        <w:t>陕西饮食文化源远流长，“老碗面”是陕西地方特色美食之一．图②是从正面看到的一个“老碗”（ 图①）的形状示意图．</w:t>
      </w:r>
      <w:r w:rsidR="0097112A">
        <w:rPr>
          <w:noProof/>
        </w:rPr>
        <w:object w:dxaOrig="315" w:dyaOrig="615">
          <v:shape id="_x0000_i1218" type="#_x0000_t75" alt="" style="width:20.4pt;height:16.8pt;mso-width-percent:0;mso-height-percent:0;mso-width-percent:0;mso-height-percent:0" o:ole="">
            <v:imagedata r:id="rId147" o:title="eqId7163395f9aaa29be7f6b3106ba48b744"/>
          </v:shape>
          <o:OLEObject Type="Embed" ProgID="Equation.DSMT4" ShapeID="_x0000_i1218" DrawAspect="Content" ObjectID="_1772805482" r:id="rId151"/>
        </w:object>
      </w:r>
      <w:r w:rsidR="00000000">
        <w:rPr>
          <w:rFonts w:ascii="宋体" w:hAnsi="宋体"/>
          <w:color w:val="000000"/>
        </w:rPr>
        <w:t>是</w:t>
      </w:r>
      <w:r w:rsidR="0097112A">
        <w:rPr>
          <w:noProof/>
        </w:rPr>
        <w:object w:dxaOrig="405" w:dyaOrig="345">
          <v:shape id="_x0000_i1217" type="#_x0000_t75" alt="" style="width:21.6pt;height:15pt;mso-width-percent:0;mso-height-percent:0;mso-width-percent:0;mso-height-percent:0" o:ole="">
            <v:imagedata r:id="rId152" o:title="eqId16d65cecaf8a3dc2953f4109c75a981e"/>
          </v:shape>
          <o:OLEObject Type="Embed" ProgID="Equation.DSMT4" ShapeID="_x0000_i1217" DrawAspect="Content" ObjectID="_1772805483" r:id="rId153"/>
        </w:object>
      </w:r>
      <w:r w:rsidR="00000000">
        <w:rPr>
          <w:rFonts w:ascii="宋体" w:hAnsi="宋体"/>
          <w:color w:val="000000"/>
        </w:rPr>
        <w:t>的一部分，</w:t>
      </w:r>
      <w:r w:rsidR="0097112A">
        <w:rPr>
          <w:noProof/>
        </w:rPr>
        <w:object w:dxaOrig="444" w:dyaOrig="300">
          <v:shape id="_x0000_i1216" type="#_x0000_t75" alt="" style="width:11.4pt;height:11.4pt;mso-width-percent:0;mso-height-percent:0;mso-width-percent:0;mso-height-percent:0" o:ole="">
            <v:imagedata r:id="rId154" o:title="eqId3d97cdc586744d208b6f69c9813af977"/>
          </v:shape>
          <o:OLEObject Type="Embed" ProgID="Equation.DSMT4" ShapeID="_x0000_i1216" DrawAspect="Content" ObjectID="_1772805484" r:id="rId155"/>
        </w:object>
      </w:r>
      <w:r w:rsidR="00000000">
        <w:rPr>
          <w:rFonts w:ascii="宋体" w:hAnsi="宋体"/>
          <w:color w:val="000000"/>
        </w:rPr>
        <w:t>是</w:t>
      </w:r>
      <w:r w:rsidR="0097112A">
        <w:rPr>
          <w:noProof/>
        </w:rPr>
        <w:object w:dxaOrig="225" w:dyaOrig="225">
          <v:shape id="_x0000_i1215" type="#_x0000_t75" alt="" style="width:20.4pt;height:16.8pt;mso-width-percent:0;mso-height-percent:0;mso-width-percent:0;mso-height-percent:0" o:ole="">
            <v:imagedata r:id="rId156" o:title="eqId8455657dde27aabe6adb7b188e031c11"/>
          </v:shape>
          <o:OLEObject Type="Embed" ProgID="Equation.DSMT4" ShapeID="_x0000_i1215" DrawAspect="Content" ObjectID="_1772805485" r:id="rId157"/>
        </w:object>
      </w:r>
      <w:r w:rsidR="00000000">
        <w:rPr>
          <w:rFonts w:ascii="宋体" w:hAnsi="宋体"/>
          <w:color w:val="000000"/>
        </w:rPr>
        <w:t>的中点，连接</w:t>
      </w:r>
      <w:r w:rsidR="0097112A">
        <w:rPr>
          <w:noProof/>
        </w:rPr>
        <w:object w:dxaOrig="405" w:dyaOrig="345">
          <v:shape id="_x0000_i1214" type="#_x0000_t75" alt="" style="width:21pt;height:15pt;mso-width-percent:0;mso-height-percent:0;mso-width-percent:0;mso-height-percent:0" o:ole="">
            <v:imagedata r:id="rId152" o:title="eqId16d65cecaf8a3dc2953f4109c75a981e"/>
          </v:shape>
          <o:OLEObject Type="Embed" ProgID="Equation.DSMT4" ShapeID="_x0000_i1214" DrawAspect="Content" ObjectID="_1772805486" r:id="rId158"/>
        </w:object>
      </w:r>
      <w:r w:rsidR="00000000">
        <w:rPr>
          <w:rFonts w:ascii="宋体" w:hAnsi="宋体"/>
          <w:color w:val="000000"/>
        </w:rPr>
        <w:t>，与弦</w:t>
      </w:r>
      <w:r w:rsidR="0097112A">
        <w:rPr>
          <w:noProof/>
        </w:rPr>
        <w:object w:dxaOrig="415" w:dyaOrig="291">
          <v:shape id="_x0000_i1213" type="#_x0000_t75" alt="" style="width:20.4pt;height:12.6pt;mso-width-percent:0;mso-height-percent:0;mso-width-percent:0;mso-height-percent:0" o:ole="">
            <v:imagedata r:id="rId159" o:title="eqId683c590673eece14fea3319c4fd5eb55"/>
          </v:shape>
          <o:OLEObject Type="Embed" ProgID="Equation.DSMT4" ShapeID="_x0000_i1213" DrawAspect="Content" ObjectID="_1772805487" r:id="rId160"/>
        </w:object>
      </w:r>
      <w:r w:rsidR="00000000">
        <w:rPr>
          <w:rFonts w:ascii="宋体" w:hAnsi="宋体"/>
          <w:color w:val="000000"/>
        </w:rPr>
        <w:t>交于点</w:t>
      </w:r>
      <w:r w:rsidR="0097112A">
        <w:rPr>
          <w:noProof/>
        </w:rPr>
        <w:object w:dxaOrig="405" w:dyaOrig="255">
          <v:shape id="_x0000_i1212" type="#_x0000_t75" alt="" style="width:12pt;height:14.4pt;mso-width-percent:0;mso-height-percent:0;mso-width-percent:0;mso-height-percent:0" o:ole="">
            <v:imagedata r:id="rId161" o:title="eqIdf52a58fbaf4fea03567e88a9f0f6e37e"/>
          </v:shape>
          <o:OLEObject Type="Embed" ProgID="Equation.DSMT4" ShapeID="_x0000_i1212" DrawAspect="Content" ObjectID="_1772805488" r:id="rId162"/>
        </w:object>
      </w:r>
      <w:r w:rsidR="00000000">
        <w:rPr>
          <w:rFonts w:ascii="宋体" w:hAnsi="宋体"/>
          <w:color w:val="000000"/>
        </w:rPr>
        <w:t>，连接</w:t>
      </w:r>
      <w:r w:rsidR="0097112A">
        <w:rPr>
          <w:noProof/>
        </w:rPr>
        <w:object w:dxaOrig="238" w:dyaOrig="288">
          <v:shape id="_x0000_i1211" type="#_x0000_t75" alt="" style="width:19.2pt;height:14.4pt;mso-width-percent:0;mso-height-percent:0;mso-width-percent:0;mso-height-percent:0" o:ole="">
            <v:imagedata r:id="rId163" o:title="eqIdc5db41a1f31d6baee7c69990811edb9f"/>
          </v:shape>
          <o:OLEObject Type="Embed" ProgID="Equation.DSMT4" ShapeID="_x0000_i1211" DrawAspect="Content" ObjectID="_1772805489" r:id="rId164"/>
        </w:object>
      </w:r>
      <w:r w:rsidR="00000000">
        <w:rPr>
          <w:rFonts w:ascii="宋体" w:hAnsi="宋体"/>
          <w:color w:val="000000"/>
        </w:rPr>
        <w:t>，</w:t>
      </w:r>
      <w:r w:rsidR="0097112A">
        <w:rPr>
          <w:noProof/>
        </w:rPr>
        <w:object w:dxaOrig="377" w:dyaOrig="280">
          <v:shape id="_x0000_i1210" type="#_x0000_t75" alt="" style="width:16.8pt;height:12.6pt;mso-width-percent:0;mso-height-percent:0;mso-width-percent:0;mso-height-percent:0" o:ole="">
            <v:imagedata r:id="rId165" o:title="eqIdef4113c492885ba7c47fe42ac792578f"/>
          </v:shape>
          <o:OLEObject Type="Embed" ProgID="Equation.DSMT4" ShapeID="_x0000_i1210" DrawAspect="Content" ObjectID="_1772805490" r:id="rId166"/>
        </w:object>
      </w:r>
      <w:r w:rsidR="00000000">
        <w:rPr>
          <w:rFonts w:ascii="宋体" w:hAnsi="宋体"/>
          <w:color w:val="000000"/>
        </w:rPr>
        <w:t>．已知</w:t>
      </w:r>
      <w:r w:rsidR="0097112A">
        <w:rPr>
          <w:noProof/>
        </w:rPr>
        <w:object w:dxaOrig="345" w:dyaOrig="255">
          <v:shape id="_x0000_i1209" type="#_x0000_t75" alt="" style="width:44.4pt;height:12.6pt;mso-width-percent:0;mso-height-percent:0;mso-width-percent:0;mso-height-percent:0" o:ole="">
            <v:imagedata r:id="rId167" o:title="eqIdb90e0f35eda1a729fed485f83da5ea9d"/>
          </v:shape>
          <o:OLEObject Type="Embed" ProgID="Equation.DSMT4" ShapeID="_x0000_i1209" DrawAspect="Content" ObjectID="_1772805491" r:id="rId168"/>
        </w:object>
      </w:r>
      <w:r w:rsidR="00000000">
        <w:rPr>
          <w:rFonts w:eastAsia="Times New Roman" w:cs="Times New Roman"/>
          <w:color w:val="000000"/>
        </w:rPr>
        <w:t>cm</w:t>
      </w:r>
      <w:r w:rsidR="00000000">
        <w:rPr>
          <w:rFonts w:ascii="宋体" w:hAnsi="宋体"/>
          <w:color w:val="000000"/>
        </w:rPr>
        <w:t>，碗深</w:t>
      </w:r>
      <w:r w:rsidR="0097112A">
        <w:rPr>
          <w:noProof/>
        </w:rPr>
        <w:object w:dxaOrig="885" w:dyaOrig="255">
          <v:shape id="_x0000_i1208" type="#_x0000_t75" alt="" style="width:51.6pt;height:14.4pt;mso-width-percent:0;mso-height-percent:0;mso-width-percent:0;mso-height-percent:0" o:ole="">
            <v:imagedata r:id="rId169" o:title="eqId44a1f73190215b1c9d45a3dd9e6b66ce"/>
          </v:shape>
          <o:OLEObject Type="Embed" ProgID="Equation.DSMT4" ShapeID="_x0000_i1208" DrawAspect="Content" ObjectID="_1772805492" r:id="rId170"/>
        </w:object>
      </w:r>
      <w:r w:rsidR="00000000">
        <w:rPr>
          <w:rFonts w:ascii="宋体" w:hAnsi="宋体"/>
          <w:color w:val="000000"/>
        </w:rPr>
        <w:t>，则</w:t>
      </w:r>
      <w:r w:rsidR="0097112A">
        <w:rPr>
          <w:noProof/>
        </w:rPr>
        <w:object w:dxaOrig="1035" w:dyaOrig="285">
          <v:shape id="_x0000_i1207" type="#_x0000_t75" alt="" style="width:21.6pt;height:15pt;mso-width-percent:0;mso-height-percent:0;mso-width-percent:0;mso-height-percent:0" o:ole="">
            <v:imagedata r:id="rId171" o:title="eqIdeb8610ba53f34de2459b4644b0296532"/>
          </v:shape>
          <o:OLEObject Type="Embed" ProgID="Equation.DSMT4" ShapeID="_x0000_i1207" DrawAspect="Content" ObjectID="_1772805493" r:id="rId172"/>
        </w:object>
      </w:r>
      <w:r w:rsidR="00000000">
        <w:rPr>
          <w:rFonts w:ascii="宋体" w:hAnsi="宋体"/>
          <w:color w:val="000000"/>
        </w:rPr>
        <w:t>的半径</w:t>
      </w:r>
      <w:r w:rsidR="0097112A">
        <w:rPr>
          <w:noProof/>
        </w:rPr>
        <w:object w:dxaOrig="444" w:dyaOrig="300">
          <v:shape id="_x0000_i1206" type="#_x0000_t75" alt="" style="width:19.2pt;height:14.4pt;mso-width-percent:0;mso-height-percent:0;mso-width-percent:0;mso-height-percent:0" o:ole="">
            <v:imagedata r:id="rId154" o:title="eqId3d97cdc586744d208b6f69c9813af977"/>
          </v:shape>
          <o:OLEObject Type="Embed" ProgID="Equation.DSMT4" ShapeID="_x0000_i1206" DrawAspect="Content" ObjectID="_1772805494" r:id="rId173"/>
        </w:object>
      </w:r>
      <w:r w:rsidR="00000000">
        <w:rPr>
          <w:rFonts w:ascii="宋体" w:hAnsi="宋体"/>
          <w:color w:val="000000"/>
        </w:rPr>
        <w:t xml:space="preserve">为（  </w:t>
      </w:r>
      <w:r w:rsidR="000B1070">
        <w:rPr>
          <w:rFonts w:ascii="宋体" w:hAnsi="宋体" w:hint="eastAsia"/>
          <w:color w:val="000000"/>
        </w:rPr>
        <w:t>A</w:t>
      </w:r>
      <w:r w:rsidR="00000000">
        <w:rPr>
          <w:rFonts w:ascii="宋体" w:hAnsi="宋体"/>
          <w:color w:val="000000"/>
        </w:rPr>
        <w:t xml:space="preserve"> ）</w:t>
      </w:r>
    </w:p>
    <w:p w:rsidR="008C6CB2" w:rsidRDefault="00A7138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5721350</wp:posOffset>
                </wp:positionH>
                <wp:positionV relativeFrom="paragraph">
                  <wp:posOffset>1100455</wp:posOffset>
                </wp:positionV>
                <wp:extent cx="1019135" cy="743435"/>
                <wp:effectExtent l="38100" t="38100" r="48260" b="31750"/>
                <wp:wrapNone/>
                <wp:docPr id="1081354939" name="墨迹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1019135" cy="743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1AD54" id="墨迹 421" o:spid="_x0000_s1026" type="#_x0000_t75" style="position:absolute;margin-left:449.9pt;margin-top:86.05pt;width:81.5pt;height:59.8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">
                <v:imagedata r:id="rId175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5318640</wp:posOffset>
                </wp:positionH>
                <wp:positionV relativeFrom="paragraph">
                  <wp:posOffset>1135440</wp:posOffset>
                </wp:positionV>
                <wp:extent cx="348120" cy="254880"/>
                <wp:effectExtent l="38100" t="38100" r="33020" b="37465"/>
                <wp:wrapNone/>
                <wp:docPr id="1305574894" name="墨迹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34812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0DE057" id="墨迹 411" o:spid="_x0000_s1026" type="#_x0000_t75" style="position:absolute;margin-left:418.2pt;margin-top:88.8pt;width:28.6pt;height:21.2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">
                <v:imagedata r:id="rId177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5852880</wp:posOffset>
                </wp:positionH>
                <wp:positionV relativeFrom="paragraph">
                  <wp:posOffset>932400</wp:posOffset>
                </wp:positionV>
                <wp:extent cx="192240" cy="345240"/>
                <wp:effectExtent l="38100" t="38100" r="11430" b="36195"/>
                <wp:wrapNone/>
                <wp:docPr id="1202669126" name="墨迹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192240" cy="34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4A3C4" id="墨迹 410" o:spid="_x0000_s1026" type="#_x0000_t75" style="position:absolute;margin-left:460.25pt;margin-top:72.8pt;width:16.4pt;height:28.4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">
                <v:imagedata r:id="rId179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4382135</wp:posOffset>
                </wp:positionH>
                <wp:positionV relativeFrom="paragraph">
                  <wp:posOffset>1149985</wp:posOffset>
                </wp:positionV>
                <wp:extent cx="677160" cy="470535"/>
                <wp:effectExtent l="38100" t="38100" r="34290" b="37465"/>
                <wp:wrapNone/>
                <wp:docPr id="1569050419" name="墨迹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677160" cy="470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B2FE4" id="墨迹 406" o:spid="_x0000_s1026" type="#_x0000_t75" style="position:absolute;margin-left:344.45pt;margin-top:89.95pt;width:54.5pt;height:38.2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">
                <v:imagedata r:id="rId181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3694430</wp:posOffset>
                </wp:positionH>
                <wp:positionV relativeFrom="paragraph">
                  <wp:posOffset>553085</wp:posOffset>
                </wp:positionV>
                <wp:extent cx="1257945" cy="847725"/>
                <wp:effectExtent l="38100" t="38100" r="37465" b="28575"/>
                <wp:wrapNone/>
                <wp:docPr id="1964707704" name="墨迹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257945" cy="847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1E1CE" id="墨迹 399" o:spid="_x0000_s1026" type="#_x0000_t75" style="position:absolute;margin-left:290.3pt;margin-top:42.95pt;width:100.25pt;height:67.9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">
                <v:imagedata r:id="rId183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5955030</wp:posOffset>
                </wp:positionH>
                <wp:positionV relativeFrom="paragraph">
                  <wp:posOffset>372745</wp:posOffset>
                </wp:positionV>
                <wp:extent cx="336420" cy="375115"/>
                <wp:effectExtent l="38100" t="38100" r="6985" b="31750"/>
                <wp:wrapNone/>
                <wp:docPr id="1926824133" name="墨迹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336420" cy="375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F3309" id="墨迹 396" o:spid="_x0000_s1026" type="#_x0000_t75" style="position:absolute;margin-left:468.3pt;margin-top:28.75pt;width:27.75pt;height:30.7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">
                <v:imagedata r:id="rId185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3517900</wp:posOffset>
                </wp:positionH>
                <wp:positionV relativeFrom="paragraph">
                  <wp:posOffset>892175</wp:posOffset>
                </wp:positionV>
                <wp:extent cx="304325" cy="382905"/>
                <wp:effectExtent l="38100" t="38100" r="0" b="36195"/>
                <wp:wrapNone/>
                <wp:docPr id="904957911" name="墨迹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304325" cy="382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7DC76" id="墨迹 394" o:spid="_x0000_s1026" type="#_x0000_t75" style="position:absolute;margin-left:276.4pt;margin-top:69.65pt;width:25.15pt;height:31.3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">
                <v:imagedata r:id="rId187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3855720</wp:posOffset>
                </wp:positionH>
                <wp:positionV relativeFrom="paragraph">
                  <wp:posOffset>104775</wp:posOffset>
                </wp:positionV>
                <wp:extent cx="2025470" cy="1115720"/>
                <wp:effectExtent l="38100" t="38100" r="0" b="27305"/>
                <wp:wrapNone/>
                <wp:docPr id="1891963717" name="墨迹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2025470" cy="11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9E9F4" id="墨迹 373" o:spid="_x0000_s1026" type="#_x0000_t75" style="position:absolute;margin-left:303pt;margin-top:7.65pt;width:160.75pt;height:89.0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">
                <v:imagedata r:id="rId189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3404235</wp:posOffset>
                </wp:positionH>
                <wp:positionV relativeFrom="paragraph">
                  <wp:posOffset>485140</wp:posOffset>
                </wp:positionV>
                <wp:extent cx="440010" cy="435260"/>
                <wp:effectExtent l="38100" t="38100" r="5080" b="34925"/>
                <wp:wrapNone/>
                <wp:docPr id="170772114" name="墨迹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440010" cy="435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6110E" id="墨迹 336" o:spid="_x0000_s1026" type="#_x0000_t75" style="position:absolute;margin-left:267.45pt;margin-top:37.6pt;width:35.9pt;height:35.4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">
                <v:imagedata r:id="rId191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3391535</wp:posOffset>
                </wp:positionH>
                <wp:positionV relativeFrom="paragraph">
                  <wp:posOffset>-24765</wp:posOffset>
                </wp:positionV>
                <wp:extent cx="745560" cy="406400"/>
                <wp:effectExtent l="38100" t="25400" r="29210" b="38100"/>
                <wp:wrapNone/>
                <wp:docPr id="1159512350" name="墨迹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745560" cy="40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90907" id="墨迹 330" o:spid="_x0000_s1026" type="#_x0000_t75" style="position:absolute;margin-left:266.45pt;margin-top:-2.55pt;width:59.9pt;height:33.2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">
                <v:imagedata r:id="rId193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1901520</wp:posOffset>
                </wp:positionH>
                <wp:positionV relativeFrom="paragraph">
                  <wp:posOffset>820440</wp:posOffset>
                </wp:positionV>
                <wp:extent cx="120960" cy="202680"/>
                <wp:effectExtent l="38100" t="38100" r="31750" b="38735"/>
                <wp:wrapNone/>
                <wp:docPr id="1034728350" name="墨迹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2096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87876" id="墨迹 322" o:spid="_x0000_s1026" type="#_x0000_t75" style="position:absolute;margin-left:149.15pt;margin-top:64pt;width:10.7pt;height:17.1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">
                <v:imagedata r:id="rId195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2229485</wp:posOffset>
                </wp:positionH>
                <wp:positionV relativeFrom="paragraph">
                  <wp:posOffset>575310</wp:posOffset>
                </wp:positionV>
                <wp:extent cx="182295" cy="148590"/>
                <wp:effectExtent l="38100" t="38100" r="0" b="29210"/>
                <wp:wrapNone/>
                <wp:docPr id="2025524808" name="墨迹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182295" cy="148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A03D69" id="墨迹 320" o:spid="_x0000_s1026" type="#_x0000_t75" style="position:absolute;margin-left:174.95pt;margin-top:44.75pt;width:15.55pt;height:12.9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">
                <v:imagedata r:id="rId197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1717675</wp:posOffset>
                </wp:positionH>
                <wp:positionV relativeFrom="paragraph">
                  <wp:posOffset>544195</wp:posOffset>
                </wp:positionV>
                <wp:extent cx="221045" cy="174625"/>
                <wp:effectExtent l="25400" t="38100" r="0" b="41275"/>
                <wp:wrapNone/>
                <wp:docPr id="962486765" name="墨迹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221045" cy="174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FD1FD" id="墨迹 321" o:spid="_x0000_s1026" type="#_x0000_t75" style="position:absolute;margin-left:134.65pt;margin-top:42.25pt;width:18.6pt;height:14.9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">
                <v:imagedata r:id="rId199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1729440</wp:posOffset>
                </wp:positionH>
                <wp:positionV relativeFrom="paragraph">
                  <wp:posOffset>3600</wp:posOffset>
                </wp:positionV>
                <wp:extent cx="482760" cy="29520"/>
                <wp:effectExtent l="38100" t="38100" r="12700" b="34290"/>
                <wp:wrapNone/>
                <wp:docPr id="1914387478" name="墨迹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4827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A04C06" id="墨迹 315" o:spid="_x0000_s1026" type="#_x0000_t75" style="position:absolute;margin-left:135.6pt;margin-top:-.3pt;width:39.2pt;height:3.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">
                <v:imagedata r:id="rId201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766080</wp:posOffset>
                </wp:positionH>
                <wp:positionV relativeFrom="paragraph">
                  <wp:posOffset>-25560</wp:posOffset>
                </wp:positionV>
                <wp:extent cx="317880" cy="61920"/>
                <wp:effectExtent l="38100" t="38100" r="38100" b="40005"/>
                <wp:wrapNone/>
                <wp:docPr id="1592720840" name="墨迹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31788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0108FA" id="墨迹 314" o:spid="_x0000_s1026" type="#_x0000_t75" style="position:absolute;margin-left:59.7pt;margin-top:-2.6pt;width:26.25pt;height:6.1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">
                <v:imagedata r:id="rId203" o:title=""/>
              </v:shape>
            </w:pict>
          </mc:Fallback>
        </mc:AlternateContent>
      </w:r>
      <w:r w:rsidR="00000000">
        <w:rPr>
          <w:noProof/>
          <w:color w:val="000000"/>
        </w:rPr>
        <w:drawing>
          <wp:inline distT="0" distB="0" distL="114300" distR="114300">
            <wp:extent cx="2667000" cy="155257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0000">
        <w:rPr>
          <w:color w:val="000000"/>
        </w:rPr>
        <w:t xml:space="preserve">  </w:t>
      </w:r>
    </w:p>
    <w:p w:rsidR="008C6CB2" w:rsidRDefault="000000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3cm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6cm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7cm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6cm</w:t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在平面直角坐标系中，二次函数</w:t>
      </w:r>
      <w:r w:rsidR="0097112A">
        <w:rPr>
          <w:noProof/>
        </w:rPr>
        <w:object w:dxaOrig="2066" w:dyaOrig="363">
          <v:shape id="_x0000_i1205" type="#_x0000_t75" alt="" style="width:103.2pt;height:18pt;mso-width-percent:0;mso-height-percent:0;mso-width-percent:0;mso-height-percent:0" o:ole="">
            <v:imagedata r:id="rId205" o:title="eqId48ab4ef8de6ea4a9b294c0a61ff3c5eb"/>
          </v:shape>
          <o:OLEObject Type="Embed" ProgID="Equation.DSMT4" ShapeID="_x0000_i1205" DrawAspect="Content" ObjectID="_1772805495" r:id="rId206"/>
        </w:object>
      </w:r>
      <w:r>
        <w:rPr>
          <w:rFonts w:ascii="宋体" w:hAnsi="宋体"/>
          <w:color w:val="000000"/>
        </w:rPr>
        <w:t>（</w:t>
      </w:r>
      <w:r w:rsidR="0097112A">
        <w:rPr>
          <w:noProof/>
        </w:rPr>
        <w:object w:dxaOrig="255" w:dyaOrig="225">
          <v:shape id="_x0000_i1204" type="#_x0000_t75" alt="" style="width:12.6pt;height:11.4pt;mso-width-percent:0;mso-height-percent:0;mso-width-percent:0;mso-height-percent:0" o:ole="">
            <v:imagedata r:id="rId207" o:title="eqId294f5ba74cdf695fc9a8a8e52f421328"/>
          </v:shape>
          <o:OLEObject Type="Embed" ProgID="Equation.DSMT4" ShapeID="_x0000_i1204" DrawAspect="Content" ObjectID="_1772805496" r:id="rId208"/>
        </w:object>
      </w:r>
      <w:r>
        <w:rPr>
          <w:rFonts w:ascii="宋体" w:hAnsi="宋体"/>
          <w:color w:val="000000"/>
        </w:rPr>
        <w:t>为常数）的图像经过点</w:t>
      </w:r>
      <w:r w:rsidR="0097112A">
        <w:rPr>
          <w:noProof/>
        </w:rPr>
        <w:object w:dxaOrig="541" w:dyaOrig="316">
          <v:shape id="_x0000_i1203" type="#_x0000_t75" alt="" style="width:27pt;height:16.2pt;mso-width-percent:0;mso-height-percent:0;mso-width-percent:0;mso-height-percent:0" o:ole="">
            <v:imagedata r:id="rId209" o:title="eqId05581a0ace08c00c0df84317e7294b80"/>
          </v:shape>
          <o:OLEObject Type="Embed" ProgID="Equation.DSMT4" ShapeID="_x0000_i1203" DrawAspect="Content" ObjectID="_1772805497" r:id="rId210"/>
        </w:object>
      </w:r>
      <w:r>
        <w:rPr>
          <w:rFonts w:ascii="宋体" w:hAnsi="宋体"/>
          <w:color w:val="000000"/>
        </w:rPr>
        <w:t>，其对称轴在</w:t>
      </w:r>
      <w:r w:rsidR="0097112A">
        <w:rPr>
          <w:noProof/>
        </w:rPr>
        <w:object w:dxaOrig="195" w:dyaOrig="240">
          <v:shape id="_x0000_i1202" type="#_x0000_t75" alt="" style="width:9.6pt;height:12pt;mso-width-percent:0;mso-height-percent:0;mso-width-percent:0;mso-height-percent:0" o:ole="">
            <v:imagedata r:id="rId211" o:title="eqIdd053b14c8588eee2acbbe44fc37a6886"/>
          </v:shape>
          <o:OLEObject Type="Embed" ProgID="Equation.DSMT4" ShapeID="_x0000_i1202" DrawAspect="Content" ObjectID="_1772805498" r:id="rId212"/>
        </w:object>
      </w:r>
      <w:r>
        <w:rPr>
          <w:rFonts w:ascii="宋体" w:hAnsi="宋体"/>
          <w:color w:val="000000"/>
        </w:rPr>
        <w:t xml:space="preserve">轴左侧，则该二次函数有（ </w:t>
      </w:r>
      <w:r w:rsidR="00412D27">
        <w:rPr>
          <w:color w:val="000000"/>
        </w:rPr>
        <w:t>D</w:t>
      </w:r>
      <w:r>
        <w:rPr>
          <w:rFonts w:ascii="宋体" w:hAnsi="宋体"/>
          <w:color w:val="000000"/>
        </w:rPr>
        <w:t xml:space="preserve">   ）</w:t>
      </w:r>
    </w:p>
    <w:p w:rsidR="008C6CB2" w:rsidRDefault="00CF190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4486320</wp:posOffset>
                </wp:positionH>
                <wp:positionV relativeFrom="paragraph">
                  <wp:posOffset>-302880</wp:posOffset>
                </wp:positionV>
                <wp:extent cx="398880" cy="624240"/>
                <wp:effectExtent l="38100" t="25400" r="33020" b="36195"/>
                <wp:wrapNone/>
                <wp:docPr id="1764321065" name="墨迹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398880" cy="62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17EF3" id="墨迹 459" o:spid="_x0000_s1026" type="#_x0000_t75" style="position:absolute;margin-left:352.65pt;margin-top:-24.45pt;width:32.6pt;height:50.3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">
                <v:imagedata r:id="rId214" o:title=""/>
              </v:shape>
            </w:pict>
          </mc:Fallback>
        </mc:AlternateContent>
      </w:r>
      <w:r w:rsidR="00000000">
        <w:rPr>
          <w:color w:val="000000"/>
        </w:rPr>
        <w:t xml:space="preserve">A. </w:t>
      </w:r>
      <w:r w:rsidR="00000000">
        <w:rPr>
          <w:rFonts w:ascii="宋体" w:hAnsi="宋体"/>
          <w:color w:val="000000"/>
        </w:rPr>
        <w:t>最大值</w:t>
      </w:r>
      <w:r w:rsidR="0097112A">
        <w:rPr>
          <w:noProof/>
        </w:rPr>
        <w:object w:dxaOrig="185" w:dyaOrig="284">
          <v:shape id="_x0000_i1201" type="#_x0000_t75" alt="" style="width:9pt;height:14.4pt;mso-width-percent:0;mso-height-percent:0;mso-width-percent:0;mso-height-percent:0" o:ole="">
            <v:imagedata r:id="rId215" o:title="eqIdd91e07104b699c4012be2d26160976a2"/>
          </v:shape>
          <o:OLEObject Type="Embed" ProgID="Equation.DSMT4" ShapeID="_x0000_i1201" DrawAspect="Content" ObjectID="_1772805499" r:id="rId216"/>
        </w:object>
      </w:r>
      <w:r w:rsidR="00000000">
        <w:rPr>
          <w:color w:val="000000"/>
        </w:rPr>
        <w:tab/>
        <w:t xml:space="preserve">B. </w:t>
      </w:r>
      <w:r w:rsidR="00000000">
        <w:rPr>
          <w:rFonts w:ascii="宋体" w:hAnsi="宋体"/>
          <w:color w:val="000000"/>
        </w:rPr>
        <w:t>最大值</w:t>
      </w:r>
      <w:r w:rsidR="0097112A">
        <w:rPr>
          <w:noProof/>
        </w:rPr>
        <w:object w:dxaOrig="315" w:dyaOrig="615">
          <v:shape id="_x0000_i1200" type="#_x0000_t75" alt="" style="width:16.2pt;height:30.6pt;mso-width-percent:0;mso-height-percent:0;mso-width-percent:0;mso-height-percent:0" o:ole="">
            <v:imagedata r:id="rId217" o:title="eqId7ad9de54606c4a72d0f8decb6b0e63b2"/>
          </v:shape>
          <o:OLEObject Type="Embed" ProgID="Equation.DSMT4" ShapeID="_x0000_i1200" DrawAspect="Content" ObjectID="_1772805500" r:id="rId218"/>
        </w:object>
      </w:r>
      <w:r w:rsidR="00000000">
        <w:rPr>
          <w:color w:val="000000"/>
        </w:rPr>
        <w:tab/>
        <w:t xml:space="preserve">C. </w:t>
      </w:r>
      <w:r w:rsidR="00000000">
        <w:rPr>
          <w:rFonts w:ascii="宋体" w:hAnsi="宋体"/>
          <w:color w:val="000000"/>
        </w:rPr>
        <w:t>最小值</w:t>
      </w:r>
      <w:r w:rsidR="0097112A">
        <w:rPr>
          <w:noProof/>
        </w:rPr>
        <w:object w:dxaOrig="185" w:dyaOrig="284">
          <v:shape id="_x0000_i1199" type="#_x0000_t75" alt="" style="width:9pt;height:14.4pt;mso-width-percent:0;mso-height-percent:0;mso-width-percent:0;mso-height-percent:0" o:ole="">
            <v:imagedata r:id="rId215" o:title="eqIdd91e07104b699c4012be2d26160976a2"/>
          </v:shape>
          <o:OLEObject Type="Embed" ProgID="Equation.DSMT4" ShapeID="_x0000_i1199" DrawAspect="Content" ObjectID="_1772805501" r:id="rId219"/>
        </w:object>
      </w:r>
      <w:r w:rsidR="00000000">
        <w:rPr>
          <w:color w:val="000000"/>
        </w:rPr>
        <w:tab/>
        <w:t xml:space="preserve">D. </w:t>
      </w:r>
      <w:r w:rsidR="00000000">
        <w:rPr>
          <w:rFonts w:ascii="宋体" w:hAnsi="宋体"/>
          <w:color w:val="000000"/>
        </w:rPr>
        <w:t>最小值</w:t>
      </w:r>
      <w:r w:rsidR="0097112A">
        <w:rPr>
          <w:noProof/>
        </w:rPr>
        <w:object w:dxaOrig="315" w:dyaOrig="615">
          <v:shape id="_x0000_i1198" type="#_x0000_t75" alt="" style="width:16.2pt;height:30.6pt;mso-width-percent:0;mso-height-percent:0;mso-width-percent:0;mso-height-percent:0" o:ole="">
            <v:imagedata r:id="rId217" o:title="eqId7ad9de54606c4a72d0f8decb6b0e63b2"/>
          </v:shape>
          <o:OLEObject Type="Embed" ProgID="Equation.DSMT4" ShapeID="_x0000_i1198" DrawAspect="Content" ObjectID="_1772805502" r:id="rId220"/>
        </w:object>
      </w:r>
    </w:p>
    <w:p w:rsidR="008C6CB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（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计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）</w:t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在数轴上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表示</w:t>
      </w:r>
      <w:r w:rsidR="0097112A">
        <w:rPr>
          <w:noProof/>
        </w:rPr>
        <w:object w:dxaOrig="315" w:dyaOrig="315">
          <v:shape id="_x0000_i1197" type="#_x0000_t75" alt="" style="width:16.2pt;height:16.2pt;mso-width-percent:0;mso-height-percent:0;mso-width-percent:0;mso-height-percent:0" o:ole="">
            <v:imagedata r:id="rId221" o:title="eqIda7ffe8515ff6183c1c7775dc6f94bdb8"/>
          </v:shape>
          <o:OLEObject Type="Embed" ProgID="Equation.DSMT4" ShapeID="_x0000_i1197" DrawAspect="Content" ObjectID="_1772805503" r:id="rId222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位于原点的两侧，且与原点的距离相等．则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表示的数</w:t>
      </w:r>
      <w:r w:rsidR="00CF190F">
        <w:rPr>
          <w:rFonts w:ascii="宋体" w:hAnsi="宋体"/>
          <w:noProof/>
          <w:color w:val="000000"/>
        </w:rPr>
        <w:lastRenderedPageBreak/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640080</wp:posOffset>
                </wp:positionH>
                <wp:positionV relativeFrom="paragraph">
                  <wp:posOffset>-5715</wp:posOffset>
                </wp:positionV>
                <wp:extent cx="199800" cy="439955"/>
                <wp:effectExtent l="38100" t="38100" r="29210" b="30480"/>
                <wp:wrapNone/>
                <wp:docPr id="2098667958" name="墨迹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199800" cy="439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9636A" id="墨迹 464" o:spid="_x0000_s1026" type="#_x0000_t75" style="position:absolute;margin-left:49.8pt;margin-top:-1.05pt;width:16.95pt;height:35.9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">
                <v:imagedata r:id="rId224" o:title=""/>
              </v:shape>
            </w:pict>
          </mc:Fallback>
        </mc:AlternateConten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3</m:t>
            </m:r>
          </m:e>
        </m:rad>
      </m:oMath>
      <w:r>
        <w:rPr>
          <w:color w:val="000000"/>
        </w:rPr>
        <w:t>_</w:t>
      </w:r>
      <w:r>
        <w:rPr>
          <w:rFonts w:ascii="宋体" w:hAnsi="宋体"/>
          <w:color w:val="000000"/>
        </w:rPr>
        <w:t>．</w:t>
      </w:r>
    </w:p>
    <w:p w:rsidR="008C6CB2" w:rsidRDefault="00000000">
      <w:pPr>
        <w:spacing w:line="360" w:lineRule="auto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2076450" cy="3429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CB2" w:rsidRDefault="00075F2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5557520</wp:posOffset>
                </wp:positionH>
                <wp:positionV relativeFrom="paragraph">
                  <wp:posOffset>-156210</wp:posOffset>
                </wp:positionV>
                <wp:extent cx="852580" cy="496435"/>
                <wp:effectExtent l="38100" t="38100" r="0" b="37465"/>
                <wp:wrapNone/>
                <wp:docPr id="1259345815" name="墨迹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852580" cy="496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A29CA" id="墨迹 593" o:spid="_x0000_s1026" type="#_x0000_t75" style="position:absolute;margin-left:437pt;margin-top:-12.85pt;width:68.35pt;height:40.3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">
                <v:imagedata r:id="rId227" o:title=""/>
              </v:shape>
            </w:pict>
          </mc:Fallback>
        </mc:AlternateContent>
      </w:r>
      <w:r w:rsidR="00000000">
        <w:rPr>
          <w:color w:val="000000"/>
        </w:rPr>
        <w:t xml:space="preserve">10. </w:t>
      </w:r>
      <w:r w:rsidR="00000000">
        <w:rPr>
          <w:rFonts w:ascii="宋体" w:hAnsi="宋体"/>
          <w:color w:val="000000"/>
        </w:rPr>
        <w:t>如图，正八边形</w:t>
      </w:r>
      <w:r w:rsidR="00000000"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657195898" name="图片 1657195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195898" name="图片 1657195898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0000">
        <w:rPr>
          <w:rFonts w:ascii="宋体" w:hAnsi="宋体"/>
          <w:color w:val="000000"/>
        </w:rPr>
        <w:t>边长为</w:t>
      </w:r>
      <w:r w:rsidR="00000000">
        <w:rPr>
          <w:rFonts w:eastAsia="Times New Roman" w:cs="Times New Roman"/>
          <w:color w:val="000000"/>
        </w:rPr>
        <w:t>2</w:t>
      </w:r>
      <w:r w:rsidR="00000000">
        <w:rPr>
          <w:rFonts w:ascii="宋体" w:hAnsi="宋体"/>
          <w:color w:val="000000"/>
        </w:rPr>
        <w:t>，对角线</w:t>
      </w:r>
      <w:r w:rsidR="0097112A">
        <w:rPr>
          <w:noProof/>
        </w:rPr>
        <w:object w:dxaOrig="405" w:dyaOrig="255">
          <v:shape id="_x0000_i1196" type="#_x0000_t75" alt="" style="width:20.4pt;height:12.6pt;mso-width-percent:0;mso-height-percent:0;mso-width-percent:0;mso-height-percent:0" o:ole="">
            <v:imagedata r:id="rId161" o:title="eqIdf52a58fbaf4fea03567e88a9f0f6e37e"/>
          </v:shape>
          <o:OLEObject Type="Embed" ProgID="Equation.DSMT4" ShapeID="_x0000_i1196" DrawAspect="Content" ObjectID="_1772805504" r:id="rId229"/>
        </w:object>
      </w:r>
      <w:r w:rsidR="00000000">
        <w:rPr>
          <w:rFonts w:ascii="宋体" w:hAnsi="宋体"/>
          <w:color w:val="000000"/>
        </w:rPr>
        <w:t>、</w:t>
      </w:r>
      <w:r w:rsidR="0097112A">
        <w:rPr>
          <w:noProof/>
        </w:rPr>
        <w:object w:dxaOrig="435" w:dyaOrig="285">
          <v:shape id="_x0000_i1195" type="#_x0000_t75" alt="" style="width:21.6pt;height:14.4pt;mso-width-percent:0;mso-height-percent:0;mso-width-percent:0;mso-height-percent:0" o:ole="">
            <v:imagedata r:id="rId230" o:title="eqId9d78abbad68bbbf12af10cd40ef4c353"/>
          </v:shape>
          <o:OLEObject Type="Embed" ProgID="Equation.DSMT4" ShapeID="_x0000_i1195" DrawAspect="Content" ObjectID="_1772805505" r:id="rId231"/>
        </w:object>
      </w:r>
      <w:r w:rsidR="00000000">
        <w:rPr>
          <w:rFonts w:ascii="宋体" w:hAnsi="宋体"/>
          <w:color w:val="000000"/>
        </w:rPr>
        <w:t>相交于点</w:t>
      </w:r>
      <w:r w:rsidR="0097112A">
        <w:rPr>
          <w:noProof/>
        </w:rPr>
        <w:object w:dxaOrig="240" w:dyaOrig="260">
          <v:shape id="_x0000_i1194" type="#_x0000_t75" alt="" style="width:12pt;height:13.2pt;mso-width-percent:0;mso-height-percent:0;mso-width-percent:0;mso-height-percent:0" o:ole="">
            <v:imagedata r:id="rId232" o:title="eqId2a30f3a8b673cc28bd90c50cf1a35281"/>
          </v:shape>
          <o:OLEObject Type="Embed" ProgID="Equation.DSMT4" ShapeID="_x0000_i1194" DrawAspect="Content" ObjectID="_1772805506" r:id="rId233"/>
        </w:object>
      </w:r>
      <w:r w:rsidR="00000000">
        <w:rPr>
          <w:rFonts w:ascii="宋体" w:hAnsi="宋体"/>
          <w:color w:val="000000"/>
        </w:rPr>
        <w:t>．则线段</w:t>
      </w:r>
      <w:r w:rsidR="0097112A">
        <w:rPr>
          <w:noProof/>
        </w:rPr>
        <w:object w:dxaOrig="360" w:dyaOrig="240">
          <v:shape id="_x0000_i1193" type="#_x0000_t75" alt="" style="width:18.6pt;height:12pt;mso-width-percent:0;mso-height-percent:0;mso-width-percent:0;mso-height-percent:0" o:ole="">
            <v:imagedata r:id="rId234" o:title="eqId85c4bdfb0db1e31e8459df1d15f9ab55"/>
          </v:shape>
          <o:OLEObject Type="Embed" ProgID="Equation.DSMT4" ShapeID="_x0000_i1193" DrawAspect="Content" ObjectID="_1772805507" r:id="rId235"/>
        </w:object>
      </w:r>
      <w:r w:rsidR="00000000">
        <w:rPr>
          <w:rFonts w:ascii="宋体" w:hAnsi="宋体"/>
          <w:color w:val="000000"/>
        </w:rPr>
        <w:t>的长为</w:t>
      </w:r>
      <w:r w:rsidR="00000000">
        <w:rPr>
          <w:color w:val="000000"/>
        </w:rPr>
        <w:t>__</w:t>
      </w:r>
      <w:r w:rsidR="000B5369">
        <w:rPr>
          <w:color w:val="000000"/>
        </w:rPr>
        <w:t>2+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2</m:t>
            </m:r>
          </m:e>
        </m:rad>
      </m:oMath>
      <w:r w:rsidR="00000000">
        <w:rPr>
          <w:rFonts w:ascii="宋体" w:hAnsi="宋体"/>
          <w:color w:val="000000"/>
        </w:rPr>
        <w:t>．</w:t>
      </w:r>
    </w:p>
    <w:p w:rsidR="008C6CB2" w:rsidRDefault="00CF190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6145530</wp:posOffset>
                </wp:positionH>
                <wp:positionV relativeFrom="paragraph">
                  <wp:posOffset>576580</wp:posOffset>
                </wp:positionV>
                <wp:extent cx="580745" cy="417975"/>
                <wp:effectExtent l="38100" t="38100" r="29210" b="39370"/>
                <wp:wrapNone/>
                <wp:docPr id="906532963" name="墨迹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580745" cy="417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FCF18" id="墨迹 586" o:spid="_x0000_s1026" type="#_x0000_t75" style="position:absolute;margin-left:483.3pt;margin-top:44.8pt;width:46.95pt;height:34.1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">
                <v:imagedata r:id="rId237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5487670</wp:posOffset>
                </wp:positionH>
                <wp:positionV relativeFrom="paragraph">
                  <wp:posOffset>817880</wp:posOffset>
                </wp:positionV>
                <wp:extent cx="519900" cy="254795"/>
                <wp:effectExtent l="38100" t="38100" r="13970" b="37465"/>
                <wp:wrapNone/>
                <wp:docPr id="856369879" name="墨迹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519900" cy="254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576A4" id="墨迹 578" o:spid="_x0000_s1026" type="#_x0000_t75" style="position:absolute;margin-left:431.5pt;margin-top:63.8pt;width:42.2pt;height:21.2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">
                <v:imagedata r:id="rId239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5355590</wp:posOffset>
                </wp:positionH>
                <wp:positionV relativeFrom="paragraph">
                  <wp:posOffset>938530</wp:posOffset>
                </wp:positionV>
                <wp:extent cx="381450" cy="263195"/>
                <wp:effectExtent l="38100" t="38100" r="0" b="29210"/>
                <wp:wrapNone/>
                <wp:docPr id="1708435207" name="墨迹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381450" cy="263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8F664" id="墨迹 575" o:spid="_x0000_s1026" type="#_x0000_t75" style="position:absolute;margin-left:421.1pt;margin-top:73.3pt;width:31.3pt;height:21.9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">
                <v:imagedata r:id="rId241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4288790</wp:posOffset>
                </wp:positionH>
                <wp:positionV relativeFrom="paragraph">
                  <wp:posOffset>425450</wp:posOffset>
                </wp:positionV>
                <wp:extent cx="1256030" cy="852875"/>
                <wp:effectExtent l="38100" t="38100" r="1270" b="36195"/>
                <wp:wrapNone/>
                <wp:docPr id="1857062844" name="墨迹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1256030" cy="852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51A0E" id="墨迹 565" o:spid="_x0000_s1026" type="#_x0000_t75" style="position:absolute;margin-left:337.1pt;margin-top:32.9pt;width:100.1pt;height:68.3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">
                <v:imagedata r:id="rId243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3481070</wp:posOffset>
                </wp:positionH>
                <wp:positionV relativeFrom="paragraph">
                  <wp:posOffset>53340</wp:posOffset>
                </wp:positionV>
                <wp:extent cx="2228215" cy="810415"/>
                <wp:effectExtent l="25400" t="38100" r="45085" b="40640"/>
                <wp:wrapNone/>
                <wp:docPr id="229048940" name="墨迹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2228215" cy="810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3361D" id="墨迹 548" o:spid="_x0000_s1026" type="#_x0000_t75" style="position:absolute;margin-left:273.5pt;margin-top:3.6pt;width:176.65pt;height:6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">
                <v:imagedata r:id="rId245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3496310</wp:posOffset>
                </wp:positionH>
                <wp:positionV relativeFrom="paragraph">
                  <wp:posOffset>526415</wp:posOffset>
                </wp:positionV>
                <wp:extent cx="194615" cy="397575"/>
                <wp:effectExtent l="38100" t="38100" r="34290" b="34290"/>
                <wp:wrapNone/>
                <wp:docPr id="1880336988" name="墨迹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94615" cy="397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3D51E" id="墨迹 539" o:spid="_x0000_s1026" type="#_x0000_t75" style="position:absolute;margin-left:274.7pt;margin-top:40.85pt;width:16.5pt;height:32.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">
                <v:imagedata r:id="rId247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2392045</wp:posOffset>
                </wp:positionH>
                <wp:positionV relativeFrom="paragraph">
                  <wp:posOffset>-133985</wp:posOffset>
                </wp:positionV>
                <wp:extent cx="780755" cy="1458480"/>
                <wp:effectExtent l="38100" t="38100" r="32385" b="40640"/>
                <wp:wrapNone/>
                <wp:docPr id="1358258832" name="墨迹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780755" cy="14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49AB5" id="墨迹 509" o:spid="_x0000_s1026" type="#_x0000_t75" style="position:absolute;margin-left:187.75pt;margin-top:-11.15pt;width:62.7pt;height:116.1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">
                <v:imagedata r:id="rId249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211320</wp:posOffset>
                </wp:positionH>
                <wp:positionV relativeFrom="paragraph">
                  <wp:posOffset>400440</wp:posOffset>
                </wp:positionV>
                <wp:extent cx="52560" cy="172800"/>
                <wp:effectExtent l="25400" t="38100" r="36830" b="30480"/>
                <wp:wrapNone/>
                <wp:docPr id="749805042" name="墨迹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525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5589E" id="墨迹 502" o:spid="_x0000_s1026" type="#_x0000_t75" style="position:absolute;margin-left:16.05pt;margin-top:31pt;width:5.4pt;height:14.8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">
                <v:imagedata r:id="rId251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321840</wp:posOffset>
                </wp:positionH>
                <wp:positionV relativeFrom="paragraph">
                  <wp:posOffset>303600</wp:posOffset>
                </wp:positionV>
                <wp:extent cx="170280" cy="22320"/>
                <wp:effectExtent l="25400" t="38100" r="33020" b="28575"/>
                <wp:wrapNone/>
                <wp:docPr id="236359631" name="墨迹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1702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9238B" id="墨迹 501" o:spid="_x0000_s1026" type="#_x0000_t75" style="position:absolute;margin-left:24.75pt;margin-top:23.3pt;width:14.6pt;height:2.9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">
                <v:imagedata r:id="rId253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498600</wp:posOffset>
                </wp:positionH>
                <wp:positionV relativeFrom="paragraph">
                  <wp:posOffset>607080</wp:posOffset>
                </wp:positionV>
                <wp:extent cx="109440" cy="102600"/>
                <wp:effectExtent l="38100" t="38100" r="30480" b="37465"/>
                <wp:wrapNone/>
                <wp:docPr id="783482332" name="墨迹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094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F4890" id="墨迹 500" o:spid="_x0000_s1026" type="#_x0000_t75" style="position:absolute;margin-left:38.65pt;margin-top:47.2pt;width:9.8pt;height:9.3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">
                <v:imagedata r:id="rId255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1979295</wp:posOffset>
                </wp:positionH>
                <wp:positionV relativeFrom="paragraph">
                  <wp:posOffset>-99060</wp:posOffset>
                </wp:positionV>
                <wp:extent cx="726930" cy="906210"/>
                <wp:effectExtent l="38100" t="38100" r="35560" b="33655"/>
                <wp:wrapNone/>
                <wp:docPr id="2070027186" name="墨迹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726930" cy="906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C8949" id="墨迹 493" o:spid="_x0000_s1026" type="#_x0000_t75" style="position:absolute;margin-left:155.25pt;margin-top:-8.4pt;width:58.5pt;height:72.5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">
                <v:imagedata r:id="rId257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102235</wp:posOffset>
                </wp:positionH>
                <wp:positionV relativeFrom="paragraph">
                  <wp:posOffset>42545</wp:posOffset>
                </wp:positionV>
                <wp:extent cx="874550" cy="788400"/>
                <wp:effectExtent l="38100" t="25400" r="1905" b="37465"/>
                <wp:wrapNone/>
                <wp:docPr id="252129014" name="墨迹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874550" cy="78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86EAD" id="墨迹 480" o:spid="_x0000_s1026" type="#_x0000_t75" style="position:absolute;margin-left:7.5pt;margin-top:2.75pt;width:70pt;height:63.3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">
                <v:imagedata r:id="rId259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545400</wp:posOffset>
                </wp:positionH>
                <wp:positionV relativeFrom="paragraph">
                  <wp:posOffset>678720</wp:posOffset>
                </wp:positionV>
                <wp:extent cx="9360" cy="2880"/>
                <wp:effectExtent l="25400" t="38100" r="29210" b="35560"/>
                <wp:wrapNone/>
                <wp:docPr id="990543169" name="墨迹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93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6811C3" id="墨迹 476" o:spid="_x0000_s1026" type="#_x0000_t75" style="position:absolute;margin-left:42.35pt;margin-top:52.85pt;width:2pt;height:1.4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">
                <v:imagedata r:id="rId261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213480</wp:posOffset>
                </wp:positionH>
                <wp:positionV relativeFrom="paragraph">
                  <wp:posOffset>294240</wp:posOffset>
                </wp:positionV>
                <wp:extent cx="111600" cy="93960"/>
                <wp:effectExtent l="25400" t="38100" r="0" b="33655"/>
                <wp:wrapNone/>
                <wp:docPr id="1483843526" name="墨迹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1116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A693D" id="墨迹 475" o:spid="_x0000_s1026" type="#_x0000_t75" style="position:absolute;margin-left:16.2pt;margin-top:22.55pt;width:10.05pt;height:8.6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">
                <v:imagedata r:id="rId263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746760</wp:posOffset>
                </wp:positionH>
                <wp:positionV relativeFrom="paragraph">
                  <wp:posOffset>245110</wp:posOffset>
                </wp:positionV>
                <wp:extent cx="93315" cy="262870"/>
                <wp:effectExtent l="38100" t="25400" r="34290" b="29845"/>
                <wp:wrapNone/>
                <wp:docPr id="1914584273" name="墨迹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93315" cy="262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031DF" id="墨迹 467" o:spid="_x0000_s1026" type="#_x0000_t75" style="position:absolute;margin-left:58.2pt;margin-top:18.75pt;width:8.6pt;height:21.9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">
                <v:imagedata r:id="rId265" o:title=""/>
              </v:shape>
            </w:pict>
          </mc:Fallback>
        </mc:AlternateContent>
      </w:r>
      <w:r w:rsidR="00000000">
        <w:rPr>
          <w:noProof/>
          <w:color w:val="000000"/>
        </w:rPr>
        <w:drawing>
          <wp:inline distT="0" distB="0" distL="114300" distR="114300">
            <wp:extent cx="1114425" cy="120967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0000">
        <w:rPr>
          <w:color w:val="000000"/>
        </w:rPr>
        <w:t xml:space="preserve">  </w:t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点</w:t>
      </w:r>
      <w:r w:rsidR="0097112A">
        <w:rPr>
          <w:noProof/>
        </w:rPr>
        <w:object w:dxaOrig="240" w:dyaOrig="260">
          <v:shape id="_x0000_i1192" type="#_x0000_t75" alt="" style="width:12pt;height:13.2pt;mso-width-percent:0;mso-height-percent:0;mso-width-percent:0;mso-height-percent:0" o:ole="">
            <v:imagedata r:id="rId232" o:title="eqId2a30f3a8b673cc28bd90c50cf1a35281"/>
          </v:shape>
          <o:OLEObject Type="Embed" ProgID="Equation.DSMT4" ShapeID="_x0000_i1192" DrawAspect="Content" ObjectID="_1772805508" r:id="rId267"/>
        </w:object>
      </w:r>
      <w:r>
        <w:rPr>
          <w:rFonts w:ascii="宋体" w:hAnsi="宋体"/>
          <w:color w:val="000000"/>
        </w:rPr>
        <w:t>是菱形</w:t>
      </w:r>
      <w:r w:rsidR="0097112A">
        <w:rPr>
          <w:noProof/>
        </w:rPr>
        <w:object w:dxaOrig="720" w:dyaOrig="290">
          <v:shape id="_x0000_i1191" type="#_x0000_t75" alt="" style="width:36pt;height:15pt;mso-width-percent:0;mso-height-percent:0;mso-width-percent:0;mso-height-percent:0" o:ole="">
            <v:imagedata r:id="rId268" o:title="eqId411b38a18046fea8e9fab1f9f9b80a5f"/>
          </v:shape>
          <o:OLEObject Type="Embed" ProgID="Equation.DSMT4" ShapeID="_x0000_i1191" DrawAspect="Content" ObjectID="_1772805509" r:id="rId269"/>
        </w:object>
      </w:r>
      <w:r>
        <w:rPr>
          <w:rFonts w:ascii="宋体" w:hAnsi="宋体"/>
          <w:color w:val="000000"/>
        </w:rPr>
        <w:t>的对称中心，</w:t>
      </w:r>
      <w:r w:rsidR="0097112A">
        <w:rPr>
          <w:noProof/>
        </w:rPr>
        <w:object w:dxaOrig="980" w:dyaOrig="279">
          <v:shape id="_x0000_i1190" type="#_x0000_t75" alt="" style="width:49.2pt;height:14.4pt;mso-width-percent:0;mso-height-percent:0;mso-width-percent:0;mso-height-percent:0" o:ole="">
            <v:imagedata r:id="rId270" o:title="eqId91d32393efcf40f992c99711a2c45aad"/>
          </v:shape>
          <o:OLEObject Type="Embed" ProgID="Equation.DSMT4" ShapeID="_x0000_i1190" DrawAspect="Content" ObjectID="_1772805510" r:id="rId271"/>
        </w:object>
      </w:r>
      <w:r>
        <w:rPr>
          <w:rFonts w:ascii="宋体" w:hAnsi="宋体"/>
          <w:color w:val="000000"/>
        </w:rPr>
        <w:t>，连接</w:t>
      </w:r>
      <w:r w:rsidR="0097112A">
        <w:rPr>
          <w:noProof/>
        </w:rPr>
        <w:object w:dxaOrig="402" w:dyaOrig="249">
          <v:shape id="_x0000_i1189" type="#_x0000_t75" alt="" style="width:19.8pt;height:12.6pt;mso-width-percent:0;mso-height-percent:0;mso-width-percent:0;mso-height-percent:0" o:ole="">
            <v:imagedata r:id="rId272" o:title="eqId68a83fdd2ba72a2dba0b6b10bb3e06b9"/>
          </v:shape>
          <o:OLEObject Type="Embed" ProgID="Equation.DSMT4" ShapeID="_x0000_i1189" DrawAspect="Content" ObjectID="_1772805511" r:id="rId273"/>
        </w:object>
      </w:r>
      <w:r>
        <w:rPr>
          <w:rFonts w:ascii="宋体" w:hAnsi="宋体"/>
          <w:color w:val="000000"/>
        </w:rPr>
        <w:t>，则</w:t>
      </w:r>
      <w:r w:rsidR="0097112A">
        <w:rPr>
          <w:noProof/>
        </w:rPr>
        <w:object w:dxaOrig="759" w:dyaOrig="262">
          <v:shape id="_x0000_i1188" type="#_x0000_t75" alt="" style="width:37.8pt;height:13.2pt;mso-width-percent:0;mso-height-percent:0;mso-width-percent:0;mso-height-percent:0" o:ole="">
            <v:imagedata r:id="rId274" o:title="eqId060705794ef87cc71dac40c57f27b1d2"/>
          </v:shape>
          <o:OLEObject Type="Embed" ProgID="Equation.DSMT4" ShapeID="_x0000_i1188" DrawAspect="Content" ObjectID="_1772805512" r:id="rId275"/>
        </w:object>
      </w:r>
      <w:r>
        <w:rPr>
          <w:rFonts w:ascii="宋体" w:hAnsi="宋体"/>
          <w:color w:val="000000"/>
        </w:rPr>
        <w:t>的度数为</w:t>
      </w:r>
      <w:r>
        <w:rPr>
          <w:color w:val="000000"/>
        </w:rPr>
        <w:t>__</w:t>
      </w:r>
      <w:r w:rsidR="00975AA4">
        <w:rPr>
          <w:color w:val="000000"/>
        </w:rPr>
        <w:t>62</w:t>
      </w:r>
      <w:r w:rsidR="00975AA4">
        <w:rPr>
          <w:rFonts w:hint="eastAsia"/>
          <w:color w:val="000000"/>
        </w:rPr>
        <w:t>°</w:t>
      </w:r>
      <w:r>
        <w:rPr>
          <w:color w:val="000000"/>
        </w:rPr>
        <w:t>_</w:t>
      </w:r>
      <w:r>
        <w:rPr>
          <w:rFonts w:ascii="宋体" w:hAnsi="宋体"/>
          <w:color w:val="000000"/>
        </w:rPr>
        <w:t>．</w:t>
      </w:r>
    </w:p>
    <w:p w:rsidR="008C6CB2" w:rsidRDefault="00AC64E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1248410</wp:posOffset>
                </wp:positionH>
                <wp:positionV relativeFrom="paragraph">
                  <wp:posOffset>608965</wp:posOffset>
                </wp:positionV>
                <wp:extent cx="286175" cy="517490"/>
                <wp:effectExtent l="38100" t="38100" r="19050" b="41910"/>
                <wp:wrapNone/>
                <wp:docPr id="463986548" name="墨迹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286175" cy="517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B66D6" id="墨迹 697" o:spid="_x0000_s1026" type="#_x0000_t75" style="position:absolute;margin-left:97.7pt;margin-top:47.35pt;width:23.75pt;height:42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">
                <v:imagedata r:id="rId277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977400</wp:posOffset>
                </wp:positionH>
                <wp:positionV relativeFrom="paragraph">
                  <wp:posOffset>761100</wp:posOffset>
                </wp:positionV>
                <wp:extent cx="73080" cy="62640"/>
                <wp:effectExtent l="38100" t="38100" r="28575" b="39370"/>
                <wp:wrapNone/>
                <wp:docPr id="573063085" name="墨迹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730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A7FA6" id="墨迹 685" o:spid="_x0000_s1026" type="#_x0000_t75" style="position:absolute;margin-left:76.35pt;margin-top:59.4pt;width:6.95pt;height:6.1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">
                <v:imagedata r:id="rId279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915480</wp:posOffset>
                </wp:positionH>
                <wp:positionV relativeFrom="paragraph">
                  <wp:posOffset>635460</wp:posOffset>
                </wp:positionV>
                <wp:extent cx="105840" cy="93600"/>
                <wp:effectExtent l="38100" t="38100" r="21590" b="33655"/>
                <wp:wrapNone/>
                <wp:docPr id="1402791392" name="墨迹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1058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DF232" id="墨迹 684" o:spid="_x0000_s1026" type="#_x0000_t75" style="position:absolute;margin-left:71.5pt;margin-top:49.45pt;width:9.55pt;height:8.5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">
                <v:imagedata r:id="rId281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878040</wp:posOffset>
                </wp:positionH>
                <wp:positionV relativeFrom="paragraph">
                  <wp:posOffset>663540</wp:posOffset>
                </wp:positionV>
                <wp:extent cx="8640" cy="312120"/>
                <wp:effectExtent l="38100" t="25400" r="29845" b="31115"/>
                <wp:wrapNone/>
                <wp:docPr id="1027553116" name="墨迹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864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D3F97D" id="墨迹 683" o:spid="_x0000_s1026" type="#_x0000_t75" style="position:absolute;margin-left:68.6pt;margin-top:51.65pt;width:1.9pt;height:25.8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">
                <v:imagedata r:id="rId283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781920</wp:posOffset>
                </wp:positionH>
                <wp:positionV relativeFrom="paragraph">
                  <wp:posOffset>670740</wp:posOffset>
                </wp:positionV>
                <wp:extent cx="84600" cy="93240"/>
                <wp:effectExtent l="38100" t="25400" r="29845" b="34290"/>
                <wp:wrapNone/>
                <wp:docPr id="1721224840" name="墨迹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846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AADD1" id="墨迹 682" o:spid="_x0000_s1026" type="#_x0000_t75" style="position:absolute;margin-left:60.95pt;margin-top:52.2pt;width:7.85pt;height:8.6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">
                <v:imagedata r:id="rId285" o:title=""/>
              </v:shape>
            </w:pict>
          </mc:Fallback>
        </mc:AlternateContent>
      </w:r>
      <w:r w:rsidR="00075F28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5973445</wp:posOffset>
                </wp:positionH>
                <wp:positionV relativeFrom="paragraph">
                  <wp:posOffset>618490</wp:posOffset>
                </wp:positionV>
                <wp:extent cx="488315" cy="366940"/>
                <wp:effectExtent l="38100" t="38100" r="6985" b="40005"/>
                <wp:wrapNone/>
                <wp:docPr id="14578578" name="墨迹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488315" cy="366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677CB" id="墨迹 656" o:spid="_x0000_s1026" type="#_x0000_t75" style="position:absolute;margin-left:469.75pt;margin-top:48.1pt;width:39.65pt;height:30.1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">
                <v:imagedata r:id="rId287" o:title=""/>
              </v:shape>
            </w:pict>
          </mc:Fallback>
        </mc:AlternateContent>
      </w:r>
      <w:r w:rsidR="00075F28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4357370</wp:posOffset>
                </wp:positionH>
                <wp:positionV relativeFrom="paragraph">
                  <wp:posOffset>560070</wp:posOffset>
                </wp:positionV>
                <wp:extent cx="1150580" cy="455295"/>
                <wp:effectExtent l="38100" t="38100" r="5715" b="40005"/>
                <wp:wrapNone/>
                <wp:docPr id="1248597702" name="墨迹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1150580" cy="455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D6EA2" id="墨迹 648" o:spid="_x0000_s1026" type="#_x0000_t75" style="position:absolute;margin-left:342.5pt;margin-top:43.5pt;width:91.85pt;height:37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">
                <v:imagedata r:id="rId289" o:title=""/>
              </v:shape>
            </w:pict>
          </mc:Fallback>
        </mc:AlternateContent>
      </w:r>
      <w:r w:rsidR="00075F28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2879090</wp:posOffset>
                </wp:positionH>
                <wp:positionV relativeFrom="paragraph">
                  <wp:posOffset>759460</wp:posOffset>
                </wp:positionV>
                <wp:extent cx="167640" cy="255905"/>
                <wp:effectExtent l="38100" t="38100" r="35560" b="36195"/>
                <wp:wrapNone/>
                <wp:docPr id="421860106" name="墨迹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167640" cy="255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560FA" id="墨迹 608" o:spid="_x0000_s1026" type="#_x0000_t75" style="position:absolute;margin-left:226.1pt;margin-top:59.2pt;width:14.35pt;height:21.3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">
                <v:imagedata r:id="rId291" o:title=""/>
              </v:shape>
            </w:pict>
          </mc:Fallback>
        </mc:AlternateContent>
      </w:r>
      <w:r w:rsidR="00000000">
        <w:rPr>
          <w:color w:val="000000"/>
        </w:rPr>
        <w:t xml:space="preserve">12. </w:t>
      </w:r>
      <w:r w:rsidR="00000000">
        <w:rPr>
          <w:rFonts w:ascii="宋体" w:hAnsi="宋体"/>
          <w:color w:val="000000"/>
        </w:rPr>
        <w:t>如图，在矩形</w:t>
      </w:r>
      <w:r w:rsidR="0097112A">
        <w:rPr>
          <w:noProof/>
        </w:rPr>
        <w:object w:dxaOrig="705" w:dyaOrig="285">
          <v:shape id="_x0000_i1187" type="#_x0000_t75" alt="" style="width:35.4pt;height:14.4pt;mso-width-percent:0;mso-height-percent:0;mso-width-percent:0;mso-height-percent:0" o:ole="">
            <v:imagedata r:id="rId292" o:title="eqId3241d7fedd89d85711acd7a2635298af"/>
          </v:shape>
          <o:OLEObject Type="Embed" ProgID="Equation.DSMT4" ShapeID="_x0000_i1187" DrawAspect="Content" ObjectID="_1772805513" r:id="rId293"/>
        </w:object>
      </w:r>
      <w:r w:rsidR="00000000">
        <w:rPr>
          <w:rFonts w:ascii="宋体" w:hAnsi="宋体"/>
          <w:color w:val="000000"/>
        </w:rPr>
        <w:t>和正方形</w:t>
      </w:r>
      <w:r w:rsidR="0097112A">
        <w:rPr>
          <w:noProof/>
        </w:rPr>
        <w:object w:dxaOrig="720" w:dyaOrig="270">
          <v:shape id="_x0000_i1186" type="#_x0000_t75" alt="" style="width:36pt;height:13.8pt;mso-width-percent:0;mso-height-percent:0;mso-width-percent:0;mso-height-percent:0" o:ole="">
            <v:imagedata r:id="rId294" o:title="eqIdb32c05247f6998d7a70d31d13be4148c"/>
          </v:shape>
          <o:OLEObject Type="Embed" ProgID="Equation.DSMT4" ShapeID="_x0000_i1186" DrawAspect="Content" ObjectID="_1772805514" r:id="rId295"/>
        </w:object>
      </w:r>
      <w:r w:rsidR="00000000">
        <w:rPr>
          <w:rFonts w:ascii="宋体" w:hAnsi="宋体"/>
          <w:color w:val="000000"/>
        </w:rPr>
        <w:t>中，点</w:t>
      </w:r>
      <w:r w:rsidR="00000000">
        <w:rPr>
          <w:rFonts w:eastAsia="Times New Roman" w:cs="Times New Roman"/>
          <w:i/>
          <w:color w:val="000000"/>
        </w:rPr>
        <w:t>A</w:t>
      </w:r>
      <w:r w:rsidR="00000000">
        <w:rPr>
          <w:rFonts w:ascii="宋体" w:hAnsi="宋体"/>
          <w:color w:val="000000"/>
        </w:rPr>
        <w:t>在</w:t>
      </w:r>
      <w:r w:rsidR="00000000">
        <w:rPr>
          <w:rFonts w:eastAsia="Times New Roman" w:cs="Times New Roman"/>
          <w:i/>
          <w:color w:val="000000"/>
        </w:rPr>
        <w:t>y</w:t>
      </w:r>
      <w:r w:rsidR="00000000">
        <w:rPr>
          <w:rFonts w:ascii="宋体" w:hAnsi="宋体"/>
          <w:color w:val="000000"/>
        </w:rPr>
        <w:t>轴正半轴上，点</w:t>
      </w:r>
      <w:r w:rsidR="00000000">
        <w:rPr>
          <w:rFonts w:eastAsia="Times New Roman" w:cs="Times New Roman"/>
          <w:i/>
          <w:color w:val="000000"/>
        </w:rPr>
        <w:t>C</w:t>
      </w:r>
      <w:r w:rsidR="00000000">
        <w:rPr>
          <w:rFonts w:ascii="宋体" w:hAnsi="宋体"/>
          <w:color w:val="000000"/>
        </w:rPr>
        <w:t>，</w:t>
      </w:r>
      <w:r w:rsidR="00000000">
        <w:rPr>
          <w:rFonts w:eastAsia="Times New Roman" w:cs="Times New Roman"/>
          <w:i/>
          <w:color w:val="000000"/>
        </w:rPr>
        <w:t>F</w:t>
      </w:r>
      <w:r w:rsidR="00000000">
        <w:rPr>
          <w:rFonts w:ascii="宋体" w:hAnsi="宋体"/>
          <w:color w:val="000000"/>
        </w:rPr>
        <w:t>均在</w:t>
      </w:r>
      <w:r w:rsidR="00000000">
        <w:rPr>
          <w:rFonts w:eastAsia="Times New Roman" w:cs="Times New Roman"/>
          <w:i/>
          <w:color w:val="000000"/>
        </w:rPr>
        <w:t>x</w:t>
      </w:r>
      <w:r w:rsidR="00000000">
        <w:rPr>
          <w:rFonts w:ascii="宋体" w:hAnsi="宋体"/>
          <w:color w:val="000000"/>
        </w:rPr>
        <w:t>轴正半轴上，点</w:t>
      </w:r>
      <w:r w:rsidR="00000000">
        <w:rPr>
          <w:rFonts w:eastAsia="Times New Roman" w:cs="Times New Roman"/>
          <w:i/>
          <w:color w:val="000000"/>
        </w:rPr>
        <w:t>D</w:t>
      </w:r>
      <w:r w:rsidR="00000000">
        <w:rPr>
          <w:rFonts w:ascii="宋体" w:hAnsi="宋体"/>
          <w:color w:val="000000"/>
        </w:rPr>
        <w:t>在边</w:t>
      </w:r>
      <w:r w:rsidR="0097112A">
        <w:rPr>
          <w:noProof/>
        </w:rPr>
        <w:object w:dxaOrig="405" w:dyaOrig="285">
          <v:shape id="_x0000_i1185" type="#_x0000_t75" alt="" style="width:20.4pt;height:14.4pt;mso-width-percent:0;mso-height-percent:0;mso-width-percent:0;mso-height-percent:0" o:ole="">
            <v:imagedata r:id="rId296" o:title="eqId0dc5c9827dfd0be5a9c85962d6ccbfb1"/>
          </v:shape>
          <o:OLEObject Type="Embed" ProgID="Equation.DSMT4" ShapeID="_x0000_i1185" DrawAspect="Content" ObjectID="_1772805515" r:id="rId297"/>
        </w:object>
      </w:r>
      <w:r w:rsidR="00000000">
        <w:rPr>
          <w:rFonts w:ascii="宋体" w:hAnsi="宋体"/>
          <w:color w:val="000000"/>
        </w:rPr>
        <w:t>上，</w:t>
      </w:r>
      <w:r w:rsidR="0097112A">
        <w:rPr>
          <w:noProof/>
        </w:rPr>
        <w:object w:dxaOrig="1095" w:dyaOrig="285">
          <v:shape id="_x0000_i1184" type="#_x0000_t75" alt="" style="width:55.2pt;height:14.4pt;mso-width-percent:0;mso-height-percent:0;mso-width-percent:0;mso-height-percent:0" o:ole="">
            <v:imagedata r:id="rId298" o:title="eqId510634e49198fc429d942d00fa5446ab"/>
          </v:shape>
          <o:OLEObject Type="Embed" ProgID="Equation.DSMT4" ShapeID="_x0000_i1184" DrawAspect="Content" ObjectID="_1772805516" r:id="rId299"/>
        </w:object>
      </w:r>
      <w:r w:rsidR="00000000">
        <w:rPr>
          <w:rFonts w:ascii="宋体" w:hAnsi="宋体"/>
          <w:color w:val="000000"/>
        </w:rPr>
        <w:t>，</w:t>
      </w:r>
      <w:r w:rsidR="0097112A">
        <w:rPr>
          <w:noProof/>
        </w:rPr>
        <w:object w:dxaOrig="660" w:dyaOrig="255">
          <v:shape id="_x0000_i1183" type="#_x0000_t75" alt="" style="width:33pt;height:12.6pt;mso-width-percent:0;mso-height-percent:0;mso-width-percent:0;mso-height-percent:0" o:ole="">
            <v:imagedata r:id="rId300" o:title="eqIdefc6e4b936d7a800e839a30c3839574d"/>
          </v:shape>
          <o:OLEObject Type="Embed" ProgID="Equation.DSMT4" ShapeID="_x0000_i1183" DrawAspect="Content" ObjectID="_1772805517" r:id="rId301"/>
        </w:object>
      </w:r>
      <w:r w:rsidR="00000000">
        <w:rPr>
          <w:rFonts w:ascii="宋体" w:hAnsi="宋体"/>
          <w:color w:val="000000"/>
        </w:rPr>
        <w:t>．若点</w:t>
      </w:r>
      <w:r w:rsidR="00000000">
        <w:rPr>
          <w:rFonts w:eastAsia="Times New Roman" w:cs="Times New Roman"/>
          <w:i/>
          <w:color w:val="000000"/>
        </w:rPr>
        <w:t>B</w:t>
      </w:r>
      <w:r w:rsidR="00000000">
        <w:rPr>
          <w:rFonts w:ascii="宋体" w:hAnsi="宋体"/>
          <w:color w:val="000000"/>
        </w:rPr>
        <w:t>，</w:t>
      </w:r>
      <w:r w:rsidR="00000000">
        <w:rPr>
          <w:rFonts w:eastAsia="Times New Roman" w:cs="Times New Roman"/>
          <w:i/>
          <w:color w:val="000000"/>
        </w:rPr>
        <w:t>E</w:t>
      </w:r>
      <w:r w:rsidR="00000000">
        <w:rPr>
          <w:rFonts w:ascii="宋体" w:hAnsi="宋体"/>
          <w:color w:val="000000"/>
        </w:rPr>
        <w:t>在同一个反比例函数的图象上，则这个反比例函数的表达式是</w:t>
      </w:r>
      <w:r w:rsidR="00000000">
        <w:rPr>
          <w:color w:val="000000"/>
        </w:rPr>
        <w:t>____</w:t>
      </w:r>
      <w:r w:rsidR="00CC71E8">
        <w:rPr>
          <w:rFonts w:hint="eastAsia"/>
          <w:color w:val="000000"/>
        </w:rPr>
        <w:t>y</w:t>
      </w:r>
      <w:r w:rsidR="00CC71E8">
        <w:rPr>
          <w:color w:val="000000"/>
        </w:rPr>
        <w:t>=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8</m:t>
            </m:r>
          </m:num>
          <m:den>
            <m:r>
              <w:rPr>
                <w:rFonts w:ascii="Cambria Math" w:hAnsi="Cambria Math" w:hint="eastAsia"/>
                <w:color w:val="000000"/>
              </w:rPr>
              <m:t>x</m:t>
            </m:r>
          </m:den>
        </m:f>
      </m:oMath>
      <w:r w:rsidR="00000000">
        <w:rPr>
          <w:color w:val="000000"/>
        </w:rPr>
        <w:t>______</w:t>
      </w:r>
      <w:r w:rsidR="00000000">
        <w:rPr>
          <w:rFonts w:ascii="宋体" w:hAnsi="宋体"/>
          <w:color w:val="000000"/>
        </w:rPr>
        <w:t>．</w:t>
      </w:r>
    </w:p>
    <w:p w:rsidR="008C6CB2" w:rsidRDefault="00AC64EF">
      <w:pPr>
        <w:spacing w:line="360" w:lineRule="auto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1681920</wp:posOffset>
                </wp:positionH>
                <wp:positionV relativeFrom="paragraph">
                  <wp:posOffset>1501020</wp:posOffset>
                </wp:positionV>
                <wp:extent cx="360" cy="360"/>
                <wp:effectExtent l="38100" t="38100" r="38100" b="38100"/>
                <wp:wrapNone/>
                <wp:docPr id="300125495" name="墨迹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ABFBC" id="墨迹 698" o:spid="_x0000_s1026" type="#_x0000_t75" style="position:absolute;margin-left:132.1pt;margin-top:117.85pt;width:.75pt;height:.7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">
                <v:imagedata r:id="rId303" o:title=""/>
              </v:shape>
            </w:pict>
          </mc:Fallback>
        </mc:AlternateContent>
      </w:r>
      <w:r w:rsidR="00075F28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5952240</wp:posOffset>
                </wp:positionH>
                <wp:positionV relativeFrom="paragraph">
                  <wp:posOffset>68520</wp:posOffset>
                </wp:positionV>
                <wp:extent cx="110160" cy="461880"/>
                <wp:effectExtent l="38100" t="38100" r="29845" b="33655"/>
                <wp:wrapNone/>
                <wp:docPr id="805634750" name="墨迹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110160" cy="46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3325D" id="墨迹 670" o:spid="_x0000_s1026" type="#_x0000_t75" style="position:absolute;margin-left:468.1pt;margin-top:4.8pt;width:9.85pt;height:37.5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">
                <v:imagedata r:id="rId305" o:title=""/>
              </v:shape>
            </w:pict>
          </mc:Fallback>
        </mc:AlternateContent>
      </w:r>
      <w:r w:rsidR="00075F28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4885690</wp:posOffset>
                </wp:positionH>
                <wp:positionV relativeFrom="paragraph">
                  <wp:posOffset>1196340</wp:posOffset>
                </wp:positionV>
                <wp:extent cx="220625" cy="97730"/>
                <wp:effectExtent l="38100" t="38100" r="0" b="42545"/>
                <wp:wrapNone/>
                <wp:docPr id="1699609442" name="墨迹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220625" cy="97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3563F" id="墨迹 669" o:spid="_x0000_s1026" type="#_x0000_t75" style="position:absolute;margin-left:384.15pt;margin-top:93.6pt;width:18.55pt;height:8.9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">
                <v:imagedata r:id="rId307" o:title=""/>
              </v:shape>
            </w:pict>
          </mc:Fallback>
        </mc:AlternateContent>
      </w:r>
      <w:r w:rsidR="00075F28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5947410</wp:posOffset>
                </wp:positionH>
                <wp:positionV relativeFrom="paragraph">
                  <wp:posOffset>184150</wp:posOffset>
                </wp:positionV>
                <wp:extent cx="400465" cy="294640"/>
                <wp:effectExtent l="38100" t="38100" r="0" b="35560"/>
                <wp:wrapNone/>
                <wp:docPr id="558918676" name="墨迹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400465" cy="29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8D5EE" id="墨迹 666" o:spid="_x0000_s1026" type="#_x0000_t75" style="position:absolute;margin-left:467.7pt;margin-top:13.9pt;width:32.75pt;height:24.4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">
                <v:imagedata r:id="rId309" o:title=""/>
              </v:shape>
            </w:pict>
          </mc:Fallback>
        </mc:AlternateContent>
      </w:r>
      <w:r w:rsidR="00075F28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4538345</wp:posOffset>
                </wp:positionH>
                <wp:positionV relativeFrom="paragraph">
                  <wp:posOffset>268605</wp:posOffset>
                </wp:positionV>
                <wp:extent cx="1223055" cy="434340"/>
                <wp:effectExtent l="38100" t="38100" r="34290" b="35560"/>
                <wp:wrapNone/>
                <wp:docPr id="784088418" name="墨迹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223055" cy="434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ACFC2" id="墨迹 663" o:spid="_x0000_s1026" type="#_x0000_t75" style="position:absolute;margin-left:356.75pt;margin-top:20.55pt;width:97.5pt;height:35.4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">
                <v:imagedata r:id="rId311" o:title=""/>
              </v:shape>
            </w:pict>
          </mc:Fallback>
        </mc:AlternateContent>
      </w:r>
      <w:r w:rsidR="00075F28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2866320</wp:posOffset>
                </wp:positionH>
                <wp:positionV relativeFrom="paragraph">
                  <wp:posOffset>72480</wp:posOffset>
                </wp:positionV>
                <wp:extent cx="230040" cy="72720"/>
                <wp:effectExtent l="38100" t="38100" r="24130" b="41910"/>
                <wp:wrapNone/>
                <wp:docPr id="558570866" name="墨迹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23004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034F4" id="墨迹 639" o:spid="_x0000_s1026" type="#_x0000_t75" style="position:absolute;margin-left:225.1pt;margin-top:5.1pt;width:19.3pt;height:6.9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">
                <v:imagedata r:id="rId313" o:title=""/>
              </v:shape>
            </w:pict>
          </mc:Fallback>
        </mc:AlternateContent>
      </w:r>
      <w:r w:rsidR="00075F28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2679700</wp:posOffset>
                </wp:positionH>
                <wp:positionV relativeFrom="paragraph">
                  <wp:posOffset>161925</wp:posOffset>
                </wp:positionV>
                <wp:extent cx="272155" cy="296545"/>
                <wp:effectExtent l="38100" t="38100" r="33020" b="33655"/>
                <wp:wrapNone/>
                <wp:docPr id="421966795" name="墨迹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272155" cy="296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F11AB" id="墨迹 627" o:spid="_x0000_s1026" type="#_x0000_t75" style="position:absolute;margin-left:210.4pt;margin-top:12.15pt;width:22.65pt;height:24.5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">
                <v:imagedata r:id="rId315" o:title=""/>
              </v:shape>
            </w:pict>
          </mc:Fallback>
        </mc:AlternateContent>
      </w:r>
      <w:r w:rsidR="00075F28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2478240</wp:posOffset>
                </wp:positionH>
                <wp:positionV relativeFrom="paragraph">
                  <wp:posOffset>488280</wp:posOffset>
                </wp:positionV>
                <wp:extent cx="559080" cy="93960"/>
                <wp:effectExtent l="25400" t="38100" r="38100" b="33655"/>
                <wp:wrapNone/>
                <wp:docPr id="54747014" name="墨迹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5590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99B57" id="墨迹 623" o:spid="_x0000_s1026" type="#_x0000_t75" style="position:absolute;margin-left:194.55pt;margin-top:37.85pt;width:45.2pt;height:8.6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">
                <v:imagedata r:id="rId317" o:title=""/>
              </v:shape>
            </w:pict>
          </mc:Fallback>
        </mc:AlternateContent>
      </w:r>
      <w:r w:rsidR="00075F28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2940840</wp:posOffset>
                </wp:positionH>
                <wp:positionV relativeFrom="paragraph">
                  <wp:posOffset>-960</wp:posOffset>
                </wp:positionV>
                <wp:extent cx="72360" cy="561240"/>
                <wp:effectExtent l="38100" t="38100" r="29845" b="36195"/>
                <wp:wrapNone/>
                <wp:docPr id="1037505641" name="墨迹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72360" cy="56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5DD25" id="墨迹 622" o:spid="_x0000_s1026" type="#_x0000_t75" style="position:absolute;margin-left:230.95pt;margin-top:-.65pt;width:6.95pt;height:45.4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">
                <v:imagedata r:id="rId319" o:title=""/>
              </v:shape>
            </w:pict>
          </mc:Fallback>
        </mc:AlternateContent>
      </w:r>
      <w:r w:rsidR="00075F28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2994660</wp:posOffset>
                </wp:positionH>
                <wp:positionV relativeFrom="paragraph">
                  <wp:posOffset>408305</wp:posOffset>
                </wp:positionV>
                <wp:extent cx="297650" cy="241200"/>
                <wp:effectExtent l="38100" t="38100" r="33020" b="38735"/>
                <wp:wrapNone/>
                <wp:docPr id="1424359171" name="墨迹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29765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6D07D" id="墨迹 619" o:spid="_x0000_s1026" type="#_x0000_t75" style="position:absolute;margin-left:235.2pt;margin-top:31.55pt;width:24.7pt;height:20.2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">
                <v:imagedata r:id="rId321" o:title=""/>
              </v:shape>
            </w:pict>
          </mc:Fallback>
        </mc:AlternateContent>
      </w:r>
      <w:r w:rsidR="00075F28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2588895</wp:posOffset>
                </wp:positionH>
                <wp:positionV relativeFrom="paragraph">
                  <wp:posOffset>369570</wp:posOffset>
                </wp:positionV>
                <wp:extent cx="360980" cy="290370"/>
                <wp:effectExtent l="38100" t="38100" r="7620" b="40005"/>
                <wp:wrapNone/>
                <wp:docPr id="1869371963" name="墨迹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360980" cy="290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FA886" id="墨迹 614" o:spid="_x0000_s1026" type="#_x0000_t75" style="position:absolute;margin-left:203.25pt;margin-top:28.5pt;width:29.6pt;height:24.0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">
                <v:imagedata r:id="rId323" o:title=""/>
              </v:shape>
            </w:pict>
          </mc:Fallback>
        </mc:AlternateContent>
      </w:r>
      <w:r w:rsidR="00075F28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3474085</wp:posOffset>
                </wp:positionH>
                <wp:positionV relativeFrom="paragraph">
                  <wp:posOffset>325120</wp:posOffset>
                </wp:positionV>
                <wp:extent cx="179465" cy="237600"/>
                <wp:effectExtent l="38100" t="38100" r="11430" b="29210"/>
                <wp:wrapNone/>
                <wp:docPr id="2003498458" name="墨迹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179465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496F40" id="墨迹 606" o:spid="_x0000_s1026" type="#_x0000_t75" style="position:absolute;margin-left:272.95pt;margin-top:25pt;width:15.35pt;height:19.8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">
                <v:imagedata r:id="rId325" o:title=""/>
              </v:shape>
            </w:pict>
          </mc:Fallback>
        </mc:AlternateContent>
      </w:r>
      <w:r w:rsidR="00075F28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2270760</wp:posOffset>
                </wp:positionH>
                <wp:positionV relativeFrom="paragraph">
                  <wp:posOffset>426085</wp:posOffset>
                </wp:positionV>
                <wp:extent cx="121330" cy="313560"/>
                <wp:effectExtent l="38100" t="38100" r="31115" b="29845"/>
                <wp:wrapNone/>
                <wp:docPr id="974773837" name="墨迹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121330" cy="31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E33B8" id="墨迹 607" o:spid="_x0000_s1026" type="#_x0000_t75" style="position:absolute;margin-left:178.2pt;margin-top:33pt;width:10.75pt;height:25.9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">
                <v:imagedata r:id="rId327" o:title=""/>
              </v:shape>
            </w:pict>
          </mc:Fallback>
        </mc:AlternateContent>
      </w:r>
      <w:r w:rsidR="00075F28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3008160</wp:posOffset>
                </wp:positionH>
                <wp:positionV relativeFrom="paragraph">
                  <wp:posOffset>905880</wp:posOffset>
                </wp:positionV>
                <wp:extent cx="273240" cy="233640"/>
                <wp:effectExtent l="38100" t="38100" r="0" b="33655"/>
                <wp:wrapNone/>
                <wp:docPr id="1460667243" name="墨迹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27324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EBBBF" id="墨迹 603" o:spid="_x0000_s1026" type="#_x0000_t75" style="position:absolute;margin-left:236.25pt;margin-top:70.75pt;width:22.7pt;height:19.6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">
                <v:imagedata r:id="rId329" o:title=""/>
              </v:shape>
            </w:pict>
          </mc:Fallback>
        </mc:AlternateContent>
      </w:r>
      <w:r w:rsidR="00075F28"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2476500</wp:posOffset>
                </wp:positionH>
                <wp:positionV relativeFrom="paragraph">
                  <wp:posOffset>0</wp:posOffset>
                </wp:positionV>
                <wp:extent cx="967740" cy="967740"/>
                <wp:effectExtent l="12700" t="12700" r="10160" b="22860"/>
                <wp:wrapNone/>
                <wp:docPr id="1165917819" name="菱形 5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7740" cy="967740"/>
                        </a:xfrm>
                        <a:prstGeom prst="diamond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860264C" id="_x0000_t4" coordsize="21600,21600" o:spt="4" path="m10800,l,10800,10800,21600,21600,10800xe">
                <v:stroke joinstyle="miter"/>
                <v:path gradientshapeok="t" o:connecttype="rect" textboxrect="5400,5400,16200,16200"/>
              </v:shapetype>
              <v:shape id="菱形 594" o:spid="_x0000_s1026" type="#_x0000_t4" style="position:absolute;margin-left:195pt;margin-top:0;width:76.2pt;height:76.2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" fillcolor="white [3201]" strokecolor="#70ad47 [3209]" strokeweight="1pt"/>
            </w:pict>
          </mc:Fallback>
        </mc:AlternateContent>
      </w:r>
      <w:r w:rsidR="00000000">
        <w:rPr>
          <w:noProof/>
          <w:color w:val="000000"/>
        </w:rPr>
        <w:drawing>
          <wp:inline distT="0" distB="0" distL="114300" distR="114300">
            <wp:extent cx="1562100" cy="16097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CB2" w:rsidRDefault="00075F2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481965</wp:posOffset>
                </wp:positionH>
                <wp:positionV relativeFrom="paragraph">
                  <wp:posOffset>656590</wp:posOffset>
                </wp:positionV>
                <wp:extent cx="460850" cy="434035"/>
                <wp:effectExtent l="38100" t="38100" r="9525" b="36195"/>
                <wp:wrapNone/>
                <wp:docPr id="307131031" name="墨迹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460850" cy="434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B7012" id="墨迹 675" o:spid="_x0000_s1026" type="#_x0000_t75" style="position:absolute;margin-left:37.35pt;margin-top:51.1pt;width:37.55pt;height:35.4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">
                <v:imagedata r:id="rId332" o:title=""/>
              </v:shape>
            </w:pict>
          </mc:Fallback>
        </mc:AlternateContent>
      </w:r>
      <w:r w:rsidR="00000000">
        <w:rPr>
          <w:color w:val="000000"/>
        </w:rPr>
        <w:t xml:space="preserve">13. </w:t>
      </w:r>
      <w:r w:rsidR="00000000">
        <w:rPr>
          <w:rFonts w:ascii="宋体" w:hAnsi="宋体"/>
          <w:color w:val="000000"/>
        </w:rPr>
        <w:t>如图，在矩形</w:t>
      </w:r>
      <w:r w:rsidR="0097112A">
        <w:rPr>
          <w:noProof/>
        </w:rPr>
        <w:object w:dxaOrig="720" w:dyaOrig="290">
          <v:shape id="_x0000_i1182" type="#_x0000_t75" alt="" style="width:36pt;height:15pt;mso-width-percent:0;mso-height-percent:0;mso-width-percent:0;mso-height-percent:0" o:ole="">
            <v:imagedata r:id="rId268" o:title="eqId411b38a18046fea8e9fab1f9f9b80a5f"/>
          </v:shape>
          <o:OLEObject Type="Embed" ProgID="Equation.DSMT4" ShapeID="_x0000_i1182" DrawAspect="Content" ObjectID="_1772805518" r:id="rId333"/>
        </w:object>
      </w:r>
      <w:r w:rsidR="00000000">
        <w:rPr>
          <w:rFonts w:ascii="宋体" w:hAnsi="宋体"/>
          <w:color w:val="000000"/>
        </w:rPr>
        <w:t>中，</w:t>
      </w:r>
      <w:r w:rsidR="0097112A">
        <w:rPr>
          <w:noProof/>
        </w:rPr>
        <w:object w:dxaOrig="660" w:dyaOrig="255">
          <v:shape id="_x0000_i1181" type="#_x0000_t75" alt="" style="width:33pt;height:12.6pt;mso-width-percent:0;mso-height-percent:0;mso-width-percent:0;mso-height-percent:0" o:ole="">
            <v:imagedata r:id="rId300" o:title="eqIdefc6e4b936d7a800e839a30c3839574d"/>
          </v:shape>
          <o:OLEObject Type="Embed" ProgID="Equation.DSMT4" ShapeID="_x0000_i1181" DrawAspect="Content" ObjectID="_1772805519" r:id="rId334"/>
        </w:object>
      </w:r>
      <w:r w:rsidR="00000000">
        <w:rPr>
          <w:rFonts w:ascii="宋体" w:hAnsi="宋体"/>
          <w:color w:val="000000"/>
        </w:rPr>
        <w:t>，</w:t>
      </w:r>
      <w:r w:rsidR="0097112A">
        <w:rPr>
          <w:noProof/>
        </w:rPr>
        <w:object w:dxaOrig="760" w:dyaOrig="279">
          <v:shape id="_x0000_i1180" type="#_x0000_t75" alt="" style="width:37.8pt;height:14.4pt;mso-width-percent:0;mso-height-percent:0;mso-width-percent:0;mso-height-percent:0" o:ole="">
            <v:imagedata r:id="rId335" o:title="eqIde65a3e478bb87d094e3a0af30dd10ae8"/>
          </v:shape>
          <o:OLEObject Type="Embed" ProgID="Equation.DSMT4" ShapeID="_x0000_i1180" DrawAspect="Content" ObjectID="_1772805520" r:id="rId336"/>
        </w:object>
      </w:r>
      <w:r w:rsidR="00000000">
        <w:rPr>
          <w:rFonts w:ascii="宋体" w:hAnsi="宋体"/>
          <w:color w:val="000000"/>
        </w:rPr>
        <w:t>．点</w:t>
      </w:r>
      <w:r w:rsidR="0097112A">
        <w:rPr>
          <w:noProof/>
        </w:rPr>
        <w:object w:dxaOrig="240" w:dyaOrig="260">
          <v:shape id="_x0000_i1179" type="#_x0000_t75" alt="" style="width:12pt;height:13.2pt;mso-width-percent:0;mso-height-percent:0;mso-width-percent:0;mso-height-percent:0" o:ole="">
            <v:imagedata r:id="rId232" o:title="eqId2a30f3a8b673cc28bd90c50cf1a35281"/>
          </v:shape>
          <o:OLEObject Type="Embed" ProgID="Equation.DSMT4" ShapeID="_x0000_i1179" DrawAspect="Content" ObjectID="_1772805521" r:id="rId337"/>
        </w:object>
      </w:r>
      <w:r w:rsidR="00000000">
        <w:rPr>
          <w:rFonts w:ascii="宋体" w:hAnsi="宋体"/>
          <w:color w:val="000000"/>
        </w:rPr>
        <w:t>在边</w:t>
      </w:r>
      <w:r w:rsidR="0097112A">
        <w:rPr>
          <w:noProof/>
        </w:rPr>
        <w:object w:dxaOrig="420" w:dyaOrig="255">
          <v:shape id="_x0000_i1178" type="#_x0000_t75" alt="" style="width:21pt;height:12.6pt;mso-width-percent:0;mso-height-percent:0;mso-width-percent:0;mso-height-percent:0" o:ole="">
            <v:imagedata r:id="rId338" o:title="eqId03902478df1a55bc99703210bccab910"/>
          </v:shape>
          <o:OLEObject Type="Embed" ProgID="Equation.DSMT4" ShapeID="_x0000_i1178" DrawAspect="Content" ObjectID="_1772805522" r:id="rId339"/>
        </w:object>
      </w:r>
      <w:r w:rsidR="00000000">
        <w:rPr>
          <w:rFonts w:ascii="宋体" w:hAnsi="宋体"/>
          <w:color w:val="000000"/>
        </w:rPr>
        <w:t>上，且</w:t>
      </w:r>
      <w:r w:rsidR="0097112A">
        <w:rPr>
          <w:noProof/>
        </w:rPr>
        <w:object w:dxaOrig="756" w:dyaOrig="276">
          <v:shape id="_x0000_i1177" type="#_x0000_t75" alt="" style="width:37.8pt;height:13.8pt;mso-width-percent:0;mso-height-percent:0;mso-width-percent:0;mso-height-percent:0" o:ole="">
            <v:imagedata r:id="rId340" o:title="eqIddcd6667173aa47d505361eb67d5c4000"/>
          </v:shape>
          <o:OLEObject Type="Embed" ProgID="Equation.DSMT4" ShapeID="_x0000_i1177" DrawAspect="Content" ObjectID="_1772805523" r:id="rId341"/>
        </w:object>
      </w:r>
      <w:r w:rsidR="00000000">
        <w:rPr>
          <w:rFonts w:ascii="宋体" w:hAnsi="宋体"/>
          <w:color w:val="000000"/>
        </w:rPr>
        <w:t>，</w:t>
      </w:r>
      <w:r w:rsidR="0097112A">
        <w:rPr>
          <w:noProof/>
        </w:rPr>
        <w:object w:dxaOrig="285" w:dyaOrig="210">
          <v:shape id="_x0000_i1176" type="#_x0000_t75" alt="" style="width:14.4pt;height:10.8pt;mso-width-percent:0;mso-height-percent:0;mso-width-percent:0;mso-height-percent:0" o:ole="">
            <v:imagedata r:id="rId102" o:title="eqIdac047e91852b91af639feec23a9598b2"/>
          </v:shape>
          <o:OLEObject Type="Embed" ProgID="Equation.DSMT4" ShapeID="_x0000_i1176" DrawAspect="Content" ObjectID="_1772805524" r:id="rId342"/>
        </w:object>
      </w:r>
      <w:r w:rsidR="00000000">
        <w:rPr>
          <w:rFonts w:ascii="宋体" w:hAnsi="宋体"/>
          <w:color w:val="000000"/>
        </w:rPr>
        <w:t>、</w:t>
      </w:r>
      <w:r w:rsidR="0097112A">
        <w:rPr>
          <w:noProof/>
        </w:rPr>
        <w:object w:dxaOrig="285" w:dyaOrig="285">
          <v:shape id="_x0000_i1175" type="#_x0000_t75" alt="" style="width:14.4pt;height:14.4pt;mso-width-percent:0;mso-height-percent:0;mso-width-percent:0;mso-height-percent:0" o:ole="">
            <v:imagedata r:id="rId343" o:title="eqId54a5d7d3b6b63fe5c24c3907b7a8eaa3"/>
          </v:shape>
          <o:OLEObject Type="Embed" ProgID="Equation.DSMT4" ShapeID="_x0000_i1175" DrawAspect="Content" ObjectID="_1772805525" r:id="rId344"/>
        </w:object>
      </w:r>
      <w:r w:rsidR="00000000">
        <w:rPr>
          <w:rFonts w:ascii="宋体" w:hAnsi="宋体"/>
          <w:color w:val="000000"/>
        </w:rPr>
        <w:t>分别是边</w:t>
      </w:r>
      <w:r w:rsidR="0097112A">
        <w:rPr>
          <w:noProof/>
        </w:rPr>
        <w:object w:dxaOrig="405" w:dyaOrig="255">
          <v:shape id="_x0000_i1174" type="#_x0000_t75" alt="" style="width:20.4pt;height:12.6pt;mso-width-percent:0;mso-height-percent:0;mso-width-percent:0;mso-height-percent:0" o:ole="">
            <v:imagedata r:id="rId161" o:title="eqIdf52a58fbaf4fea03567e88a9f0f6e37e"/>
          </v:shape>
          <o:OLEObject Type="Embed" ProgID="Equation.DSMT4" ShapeID="_x0000_i1174" DrawAspect="Content" ObjectID="_1772805526" r:id="rId345"/>
        </w:object>
      </w:r>
      <w:r w:rsidR="00000000">
        <w:rPr>
          <w:rFonts w:ascii="宋体" w:hAnsi="宋体"/>
          <w:color w:val="000000"/>
        </w:rPr>
        <w:t>、</w:t>
      </w:r>
      <w:r w:rsidR="0097112A">
        <w:rPr>
          <w:noProof/>
        </w:rPr>
        <w:object w:dxaOrig="405" w:dyaOrig="285">
          <v:shape id="_x0000_i1173" type="#_x0000_t75" alt="" style="width:20.4pt;height:14.4pt;mso-width-percent:0;mso-height-percent:0;mso-width-percent:0;mso-height-percent:0" o:ole="">
            <v:imagedata r:id="rId296" o:title="eqId0dc5c9827dfd0be5a9c85962d6ccbfb1"/>
          </v:shape>
          <o:OLEObject Type="Embed" ProgID="Equation.DSMT4" ShapeID="_x0000_i1173" DrawAspect="Content" ObjectID="_1772805527" r:id="rId346"/>
        </w:object>
      </w:r>
      <w:r w:rsidR="00000000">
        <w:rPr>
          <w:rFonts w:ascii="宋体" w:hAnsi="宋体"/>
          <w:color w:val="000000"/>
        </w:rPr>
        <w:t>上的动点，且</w:t>
      </w:r>
      <w:r w:rsidR="0097112A">
        <w:rPr>
          <w:noProof/>
        </w:rPr>
        <w:object w:dxaOrig="1040" w:dyaOrig="279">
          <v:shape id="_x0000_i1172" type="#_x0000_t75" alt="" style="width:52.2pt;height:14.4pt;mso-width-percent:0;mso-height-percent:0;mso-width-percent:0;mso-height-percent:0" o:ole="">
            <v:imagedata r:id="rId347" o:title="eqId34ec1827a09872159663c8d1998a0ff2"/>
          </v:shape>
          <o:OLEObject Type="Embed" ProgID="Equation.DSMT4" ShapeID="_x0000_i1172" DrawAspect="Content" ObjectID="_1772805528" r:id="rId348"/>
        </w:object>
      </w:r>
      <w:r w:rsidR="00000000">
        <w:rPr>
          <w:rFonts w:ascii="宋体" w:hAnsi="宋体"/>
          <w:color w:val="000000"/>
        </w:rPr>
        <w:t>，</w:t>
      </w:r>
      <w:r w:rsidR="0097112A">
        <w:rPr>
          <w:noProof/>
        </w:rPr>
        <w:object w:dxaOrig="225" w:dyaOrig="240">
          <v:shape id="_x0000_i1171" type="#_x0000_t75" alt="" style="width:11.4pt;height:12pt;mso-width-percent:0;mso-height-percent:0;mso-width-percent:0;mso-height-percent:0" o:ole="">
            <v:imagedata r:id="rId349" o:title="eqIddad2a36927223bd70f426ba06aea4b45"/>
          </v:shape>
          <o:OLEObject Type="Embed" ProgID="Equation.DSMT4" ShapeID="_x0000_i1171" DrawAspect="Content" ObjectID="_1772805529" r:id="rId350"/>
        </w:object>
      </w:r>
      <w:r w:rsidR="00000000">
        <w:rPr>
          <w:rFonts w:ascii="宋体" w:hAnsi="宋体"/>
          <w:color w:val="000000"/>
        </w:rPr>
        <w:t>是线段</w:t>
      </w:r>
      <w:r w:rsidR="0097112A">
        <w:rPr>
          <w:noProof/>
        </w:rPr>
        <w:object w:dxaOrig="390" w:dyaOrig="285">
          <v:shape id="_x0000_i1170" type="#_x0000_t75" alt="" style="width:19.8pt;height:14.4pt;mso-width-percent:0;mso-height-percent:0;mso-width-percent:0;mso-height-percent:0" o:ole="">
            <v:imagedata r:id="rId351" o:title="eqId4eedae8d316c76e3d0b451256de03fb9"/>
          </v:shape>
          <o:OLEObject Type="Embed" ProgID="Equation.DSMT4" ShapeID="_x0000_i1170" DrawAspect="Content" ObjectID="_1772805530" r:id="rId352"/>
        </w:object>
      </w:r>
      <w:r w:rsidR="00000000">
        <w:rPr>
          <w:rFonts w:ascii="宋体" w:hAnsi="宋体"/>
          <w:color w:val="000000"/>
        </w:rPr>
        <w:t>上的动点，连接</w:t>
      </w:r>
      <w:r w:rsidR="0097112A">
        <w:rPr>
          <w:noProof/>
        </w:rPr>
        <w:object w:dxaOrig="454" w:dyaOrig="261">
          <v:shape id="_x0000_i1169" type="#_x0000_t75" alt="" style="width:22.2pt;height:13.2pt;mso-width-percent:0;mso-height-percent:0;mso-width-percent:0;mso-height-percent:0" o:ole="">
            <v:imagedata r:id="rId353" o:title="eqId892909e49156f7dcc0650fcd65243877"/>
          </v:shape>
          <o:OLEObject Type="Embed" ProgID="Equation.DSMT4" ShapeID="_x0000_i1169" DrawAspect="Content" ObjectID="_1772805531" r:id="rId354"/>
        </w:object>
      </w:r>
      <w:r w:rsidR="00000000">
        <w:rPr>
          <w:rFonts w:ascii="宋体" w:hAnsi="宋体"/>
          <w:color w:val="000000"/>
        </w:rPr>
        <w:t>，</w:t>
      </w:r>
      <w:r w:rsidR="0097112A">
        <w:rPr>
          <w:noProof/>
        </w:rPr>
        <w:object w:dxaOrig="420" w:dyaOrig="285">
          <v:shape id="_x0000_i1168" type="#_x0000_t75" alt="" style="width:21pt;height:14.4pt;mso-width-percent:0;mso-height-percent:0;mso-width-percent:0;mso-height-percent:0" o:ole="">
            <v:imagedata r:id="rId355" o:title="eqId6c8ffe24cf9f327aeb241225ab15ab1a"/>
          </v:shape>
          <o:OLEObject Type="Embed" ProgID="Equation.DSMT4" ShapeID="_x0000_i1168" DrawAspect="Content" ObjectID="_1772805532" r:id="rId356"/>
        </w:object>
      </w:r>
      <w:r w:rsidR="00000000">
        <w:rPr>
          <w:rFonts w:ascii="宋体" w:hAnsi="宋体"/>
          <w:color w:val="000000"/>
        </w:rPr>
        <w:t>．若</w:t>
      </w:r>
      <w:r w:rsidR="0097112A">
        <w:rPr>
          <w:noProof/>
        </w:rPr>
        <w:object w:dxaOrig="1386" w:dyaOrig="285">
          <v:shape id="_x0000_i1167" type="#_x0000_t75" alt="" style="width:69pt;height:14.4pt;mso-width-percent:0;mso-height-percent:0;mso-width-percent:0;mso-height-percent:0" o:ole="">
            <v:imagedata r:id="rId357" o:title="eqIdf94a71868c37c9e8a04826a1224ce9e6"/>
          </v:shape>
          <o:OLEObject Type="Embed" ProgID="Equation.DSMT4" ShapeID="_x0000_i1167" DrawAspect="Content" ObjectID="_1772805533" r:id="rId358"/>
        </w:object>
      </w:r>
      <w:r w:rsidR="00000000">
        <w:rPr>
          <w:rFonts w:ascii="宋体" w:hAnsi="宋体"/>
          <w:color w:val="000000"/>
        </w:rPr>
        <w:t>．则线段</w:t>
      </w:r>
      <w:r w:rsidR="0097112A">
        <w:rPr>
          <w:noProof/>
        </w:rPr>
        <w:object w:dxaOrig="402" w:dyaOrig="291">
          <v:shape id="_x0000_i1166" type="#_x0000_t75" alt="" style="width:19.8pt;height:15pt;mso-width-percent:0;mso-height-percent:0;mso-width-percent:0;mso-height-percent:0" o:ole="">
            <v:imagedata r:id="rId359" o:title="eqId48f3c9abbd78e9a6840ee5f30381daac"/>
          </v:shape>
          <o:OLEObject Type="Embed" ProgID="Equation.DSMT4" ShapeID="_x0000_i1166" DrawAspect="Content" ObjectID="_1772805534" r:id="rId360"/>
        </w:object>
      </w:r>
      <w:r w:rsidR="00000000">
        <w:rPr>
          <w:rFonts w:ascii="宋体" w:hAnsi="宋体"/>
          <w:color w:val="000000"/>
        </w:rPr>
        <w:t>的长为</w:t>
      </w:r>
      <w:r w:rsidR="00000000">
        <w:rPr>
          <w:color w:val="000000"/>
        </w:rPr>
        <w:t>___</w:t>
      </w:r>
      <w:r w:rsidR="00000000">
        <w:rPr>
          <w:rFonts w:ascii="宋体" w:hAnsi="宋体"/>
          <w:color w:val="000000"/>
        </w:rPr>
        <w:t>．</w:t>
      </w:r>
    </w:p>
    <w:p w:rsidR="008C6CB2" w:rsidRDefault="00000000">
      <w:pPr>
        <w:spacing w:line="360" w:lineRule="auto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1104900" cy="8858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C64EF" w:rsidRPr="00AC64EF">
        <w:rPr>
          <w:noProof/>
        </w:rPr>
        <w:t xml:space="preserve"> </w:t>
      </w:r>
      <w:r w:rsidR="00AC64EF" w:rsidRPr="00AC64EF">
        <w:rPr>
          <w:color w:val="000000"/>
        </w:rPr>
        <w:drawing>
          <wp:inline distT="0" distB="0" distL="0" distR="0" wp14:anchorId="755F0BC8" wp14:editId="5F3F285C">
            <wp:extent cx="1623060" cy="1244108"/>
            <wp:effectExtent l="0" t="0" r="2540" b="635"/>
            <wp:docPr id="11259668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5966814" name=""/>
                    <pic:cNvPicPr/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1643586" cy="1259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CB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（共</w:t>
      </w:r>
      <w:r>
        <w:rPr>
          <w:rFonts w:eastAsia="Times New Roman" w:cs="Times New Roman"/>
          <w:b/>
          <w:color w:val="000000"/>
          <w:sz w:val="24"/>
        </w:rPr>
        <w:t>13</w:t>
      </w:r>
      <w:r>
        <w:rPr>
          <w:rFonts w:ascii="宋体" w:hAnsi="宋体"/>
          <w:b/>
          <w:color w:val="000000"/>
          <w:sz w:val="24"/>
        </w:rPr>
        <w:t>小题，计</w:t>
      </w:r>
      <w:r>
        <w:rPr>
          <w:rFonts w:eastAsia="Times New Roman" w:cs="Times New Roman"/>
          <w:b/>
          <w:color w:val="000000"/>
          <w:sz w:val="24"/>
        </w:rPr>
        <w:t>81</w:t>
      </w:r>
      <w:r>
        <w:rPr>
          <w:rFonts w:ascii="宋体" w:hAnsi="宋体"/>
          <w:b/>
          <w:color w:val="000000"/>
          <w:sz w:val="24"/>
        </w:rPr>
        <w:t>分．解答应写出过程）</w:t>
      </w:r>
    </w:p>
    <w:p w:rsidR="008C6CB2" w:rsidRDefault="00E0212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2504440</wp:posOffset>
                </wp:positionH>
                <wp:positionV relativeFrom="paragraph">
                  <wp:posOffset>9525</wp:posOffset>
                </wp:positionV>
                <wp:extent cx="133230" cy="330200"/>
                <wp:effectExtent l="38100" t="38100" r="6985" b="38100"/>
                <wp:wrapNone/>
                <wp:docPr id="1744708034" name="墨迹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133230" cy="33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3628D" id="墨迹 716" o:spid="_x0000_s1026" type="#_x0000_t75" style="position:absolute;margin-left:196.6pt;margin-top:.15pt;width:11.7pt;height:27.2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">
                <v:imagedata r:id="rId364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2317680</wp:posOffset>
                </wp:positionH>
                <wp:positionV relativeFrom="paragraph">
                  <wp:posOffset>117300</wp:posOffset>
                </wp:positionV>
                <wp:extent cx="153360" cy="80640"/>
                <wp:effectExtent l="38100" t="38100" r="24765" b="34290"/>
                <wp:wrapNone/>
                <wp:docPr id="1213596697" name="墨迹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1533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97447" id="墨迹 710" o:spid="_x0000_s1026" type="#_x0000_t75" style="position:absolute;margin-left:181.9pt;margin-top:8.65pt;width:13.3pt;height:7.6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">
                <v:imagedata r:id="rId366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2023110</wp:posOffset>
                </wp:positionH>
                <wp:positionV relativeFrom="paragraph">
                  <wp:posOffset>56515</wp:posOffset>
                </wp:positionV>
                <wp:extent cx="382395" cy="281520"/>
                <wp:effectExtent l="38100" t="38100" r="0" b="36195"/>
                <wp:wrapNone/>
                <wp:docPr id="2053838410" name="墨迹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382395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16682" id="墨迹 709" o:spid="_x0000_s1026" type="#_x0000_t75" style="position:absolute;margin-left:158.7pt;margin-top:3.85pt;width:31.3pt;height:23.3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">
                <v:imagedata r:id="rId368" o:title=""/>
              </v:shape>
            </w:pict>
          </mc:Fallback>
        </mc:AlternateContent>
      </w:r>
      <w:r w:rsidR="00000000">
        <w:rPr>
          <w:color w:val="000000"/>
        </w:rPr>
        <w:t xml:space="preserve">14. </w:t>
      </w:r>
      <w:r w:rsidR="00000000">
        <w:rPr>
          <w:rFonts w:ascii="宋体" w:hAnsi="宋体"/>
          <w:color w:val="000000"/>
        </w:rPr>
        <w:t>解不等式：</w:t>
      </w:r>
      <w:r w:rsidR="0097112A">
        <w:rPr>
          <w:noProof/>
        </w:rPr>
        <w:object w:dxaOrig="1155" w:dyaOrig="615">
          <v:shape id="_x0000_i1165" type="#_x0000_t75" alt="" style="width:57.6pt;height:30.6pt;mso-width-percent:0;mso-height-percent:0;mso-width-percent:0;mso-height-percent:0" o:ole="">
            <v:imagedata r:id="rId369" o:title="eqIde421f7826f3926d501e6257b3ec20267"/>
          </v:shape>
          <o:OLEObject Type="Embed" ProgID="Equation.DSMT4" ShapeID="_x0000_i1165" DrawAspect="Content" ObjectID="_1772805535" r:id="rId370"/>
        </w:object>
      </w:r>
      <w:r w:rsidR="00000000">
        <w:rPr>
          <w:rFonts w:ascii="宋体" w:hAnsi="宋体"/>
          <w:color w:val="000000"/>
        </w:rPr>
        <w:t>．</w:t>
      </w:r>
    </w:p>
    <w:p w:rsidR="008C6CB2" w:rsidRDefault="00E0212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2995295</wp:posOffset>
                </wp:positionH>
                <wp:positionV relativeFrom="paragraph">
                  <wp:posOffset>208280</wp:posOffset>
                </wp:positionV>
                <wp:extent cx="193820" cy="280080"/>
                <wp:effectExtent l="38100" t="38100" r="34925" b="37465"/>
                <wp:wrapNone/>
                <wp:docPr id="1861914628" name="墨迹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19382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AECB3" id="墨迹 729" o:spid="_x0000_s1026" type="#_x0000_t75" style="position:absolute;margin-left:235.25pt;margin-top:15.8pt;width:16.45pt;height:23.2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">
                <v:imagedata r:id="rId372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2493010</wp:posOffset>
                </wp:positionH>
                <wp:positionV relativeFrom="paragraph">
                  <wp:posOffset>170815</wp:posOffset>
                </wp:positionV>
                <wp:extent cx="455925" cy="339755"/>
                <wp:effectExtent l="38100" t="38100" r="1905" b="41275"/>
                <wp:wrapNone/>
                <wp:docPr id="550688183" name="墨迹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455925" cy="339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71D1D" id="墨迹 725" o:spid="_x0000_s1026" type="#_x0000_t75" style="position:absolute;margin-left:195.7pt;margin-top:12.85pt;width:37.15pt;height:27.9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">
                <v:imagedata r:id="rId374" o:title=""/>
              </v:shape>
            </w:pict>
          </mc:Fallback>
        </mc:AlternateContent>
      </w:r>
      <w:r w:rsidR="00000000">
        <w:rPr>
          <w:color w:val="000000"/>
        </w:rPr>
        <w:t xml:space="preserve">15. </w:t>
      </w:r>
      <w:r w:rsidR="00000000">
        <w:rPr>
          <w:rFonts w:ascii="宋体" w:hAnsi="宋体"/>
          <w:color w:val="000000"/>
        </w:rPr>
        <w:t>计算：</w:t>
      </w:r>
      <w:r w:rsidR="0097112A">
        <w:rPr>
          <w:noProof/>
        </w:rPr>
        <w:object w:dxaOrig="2620" w:dyaOrig="620">
          <v:shape id="_x0000_i1164" type="#_x0000_t75" alt="" style="width:130.8pt;height:31.2pt;mso-width-percent:0;mso-height-percent:0;mso-width-percent:0;mso-height-percent:0" o:ole="">
            <v:imagedata r:id="rId375" o:title="eqId64cbde0da92dec9c507bae95f49aca28"/>
          </v:shape>
          <o:OLEObject Type="Embed" ProgID="Equation.DSMT4" ShapeID="_x0000_i1164" DrawAspect="Content" ObjectID="_1772805536" r:id="rId376"/>
        </w:object>
      </w:r>
      <w:r w:rsidR="00000000">
        <w:rPr>
          <w:rFonts w:ascii="宋体" w:hAnsi="宋体"/>
          <w:color w:val="000000"/>
        </w:rPr>
        <w:t>．</w:t>
      </w:r>
    </w:p>
    <w:p w:rsidR="008C6CB2" w:rsidRDefault="00E0212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2778480</wp:posOffset>
                </wp:positionH>
                <wp:positionV relativeFrom="paragraph">
                  <wp:posOffset>-38880</wp:posOffset>
                </wp:positionV>
                <wp:extent cx="33120" cy="267480"/>
                <wp:effectExtent l="38100" t="38100" r="30480" b="37465"/>
                <wp:wrapNone/>
                <wp:docPr id="842362455" name="墨迹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3312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0CE5E" id="墨迹 734" o:spid="_x0000_s1026" type="#_x0000_t75" style="position:absolute;margin-left:218.2pt;margin-top:-3.65pt;width:3.75pt;height:22.2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">
                <v:imagedata r:id="rId378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2528280</wp:posOffset>
                </wp:positionH>
                <wp:positionV relativeFrom="paragraph">
                  <wp:posOffset>248040</wp:posOffset>
                </wp:positionV>
                <wp:extent cx="488520" cy="38880"/>
                <wp:effectExtent l="38100" t="25400" r="32385" b="37465"/>
                <wp:wrapNone/>
                <wp:docPr id="1218546323" name="墨迹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4885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29B1D" id="墨迹 733" o:spid="_x0000_s1026" type="#_x0000_t75" style="position:absolute;margin-left:198.5pt;margin-top:18.95pt;width:39.65pt;height:4.2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">
                <v:imagedata r:id="rId380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3015720</wp:posOffset>
                </wp:positionH>
                <wp:positionV relativeFrom="paragraph">
                  <wp:posOffset>494640</wp:posOffset>
                </wp:positionV>
                <wp:extent cx="7200" cy="145440"/>
                <wp:effectExtent l="38100" t="38100" r="31115" b="32385"/>
                <wp:wrapNone/>
                <wp:docPr id="1582991896" name="墨迹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720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C84A3" id="墨迹 732" o:spid="_x0000_s1026" type="#_x0000_t75" style="position:absolute;margin-left:236.85pt;margin-top:38.35pt;width:1.75pt;height:12.6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">
                <v:imagedata r:id="rId382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2842920</wp:posOffset>
                </wp:positionH>
                <wp:positionV relativeFrom="paragraph">
                  <wp:posOffset>528480</wp:posOffset>
                </wp:positionV>
                <wp:extent cx="147240" cy="28080"/>
                <wp:effectExtent l="38100" t="38100" r="31115" b="35560"/>
                <wp:wrapNone/>
                <wp:docPr id="1631482247" name="墨迹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1472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451F4" id="墨迹 731" o:spid="_x0000_s1026" type="#_x0000_t75" style="position:absolute;margin-left:223.25pt;margin-top:41pt;width:12.85pt;height:3.3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">
                <v:imagedata r:id="rId384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2644200</wp:posOffset>
                </wp:positionH>
                <wp:positionV relativeFrom="paragraph">
                  <wp:posOffset>376560</wp:posOffset>
                </wp:positionV>
                <wp:extent cx="160200" cy="260280"/>
                <wp:effectExtent l="38100" t="38100" r="30480" b="32385"/>
                <wp:wrapNone/>
                <wp:docPr id="2019624819" name="墨迹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16020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C15DA" id="墨迹 730" o:spid="_x0000_s1026" type="#_x0000_t75" style="position:absolute;margin-left:207.6pt;margin-top:29.05pt;width:13.8pt;height:21.7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">
                <v:imagedata r:id="rId386" o:title=""/>
              </v:shape>
            </w:pict>
          </mc:Fallback>
        </mc:AlternateContent>
      </w:r>
      <w:r w:rsidR="00000000">
        <w:rPr>
          <w:color w:val="000000"/>
        </w:rPr>
        <w:t xml:space="preserve">16. </w:t>
      </w:r>
      <w:r w:rsidR="00000000">
        <w:rPr>
          <w:rFonts w:ascii="宋体" w:hAnsi="宋体"/>
          <w:color w:val="000000"/>
        </w:rPr>
        <w:t>化简：</w:t>
      </w:r>
      <w:r w:rsidR="0097112A">
        <w:rPr>
          <w:noProof/>
        </w:rPr>
        <w:object w:dxaOrig="2295" w:dyaOrig="675">
          <v:shape id="_x0000_i1163" type="#_x0000_t75" alt="" style="width:114.6pt;height:34.2pt;mso-width-percent:0;mso-height-percent:0;mso-width-percent:0;mso-height-percent:0" o:ole="">
            <v:imagedata r:id="rId387" o:title="eqId2966afb04fa03a39eb095e1ebf8280cf"/>
          </v:shape>
          <o:OLEObject Type="Embed" ProgID="Equation.DSMT4" ShapeID="_x0000_i1163" DrawAspect="Content" ObjectID="_1772805537" r:id="rId388"/>
        </w:object>
      </w:r>
      <w:r w:rsidR="00000000">
        <w:rPr>
          <w:rFonts w:ascii="宋体" w:hAnsi="宋体"/>
          <w:color w:val="000000"/>
        </w:rPr>
        <w:t>．</w:t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．已知锐角</w:t>
      </w:r>
      <w:r w:rsidR="0097112A">
        <w:rPr>
          <w:noProof/>
        </w:rPr>
        <w:object w:dxaOrig="675" w:dyaOrig="285">
          <v:shape id="_x0000_i1162" type="#_x0000_t75" alt="" style="width:34.2pt;height:14.4pt;mso-width-percent:0;mso-height-percent:0;mso-width-percent:0;mso-height-percent:0" o:ole="">
            <v:imagedata r:id="rId90" o:title="eqId15c0dbe3c080c4c4636c64803e5c1f76"/>
          </v:shape>
          <o:OLEObject Type="Embed" ProgID="Equation.DSMT4" ShapeID="_x0000_i1162" DrawAspect="Content" ObjectID="_1772805538" r:id="rId389"/>
        </w:object>
      </w:r>
      <w:r>
        <w:rPr>
          <w:rFonts w:ascii="宋体" w:hAnsi="宋体"/>
          <w:color w:val="000000"/>
        </w:rPr>
        <w:t>，</w:t>
      </w:r>
      <w:r w:rsidR="0097112A">
        <w:rPr>
          <w:noProof/>
        </w:rPr>
        <w:object w:dxaOrig="975" w:dyaOrig="285">
          <v:shape id="_x0000_i1161" type="#_x0000_t75" alt="" style="width:49.2pt;height:14.4pt;mso-width-percent:0;mso-height-percent:0;mso-width-percent:0;mso-height-percent:0" o:ole="">
            <v:imagedata r:id="rId390" o:title="eqIdb81aa981863ca3ae4eaccb212f68fd13"/>
          </v:shape>
          <o:OLEObject Type="Embed" ProgID="Equation.DSMT4" ShapeID="_x0000_i1161" DrawAspect="Content" ObjectID="_1772805539" r:id="rId391"/>
        </w:object>
      </w:r>
      <w:r>
        <w:rPr>
          <w:rFonts w:ascii="宋体" w:hAnsi="宋体"/>
          <w:color w:val="000000"/>
        </w:rPr>
        <w:t>，请用尺规作图法，在</w:t>
      </w:r>
      <w:r w:rsidR="0097112A">
        <w:rPr>
          <w:noProof/>
        </w:rPr>
        <w:object w:dxaOrig="675" w:dyaOrig="285">
          <v:shape id="_x0000_i1160" type="#_x0000_t75" alt="" style="width:34.2pt;height:14.4pt;mso-width-percent:0;mso-height-percent:0;mso-width-percent:0;mso-height-percent:0" o:ole="">
            <v:imagedata r:id="rId90" o:title="eqId15c0dbe3c080c4c4636c64803e5c1f76"/>
          </v:shape>
          <o:OLEObject Type="Embed" ProgID="Equation.DSMT4" ShapeID="_x0000_i1160" DrawAspect="Content" ObjectID="_1772805540" r:id="rId392"/>
        </w:object>
      </w:r>
      <w:r>
        <w:rPr>
          <w:rFonts w:ascii="宋体" w:hAnsi="宋体"/>
          <w:color w:val="000000"/>
        </w:rPr>
        <w:t>内部求作一点</w:t>
      </w:r>
      <w:r w:rsidR="0097112A">
        <w:rPr>
          <w:noProof/>
        </w:rPr>
        <w:object w:dxaOrig="225" w:dyaOrig="240">
          <v:shape id="_x0000_i1159" type="#_x0000_t75" alt="" style="width:11.4pt;height:12pt;mso-width-percent:0;mso-height-percent:0;mso-width-percent:0;mso-height-percent:0" o:ole="">
            <v:imagedata r:id="rId349" o:title="eqIddad2a36927223bd70f426ba06aea4b45"/>
          </v:shape>
          <o:OLEObject Type="Embed" ProgID="Equation.DSMT4" ShapeID="_x0000_i1159" DrawAspect="Content" ObjectID="_1772805541" r:id="rId393"/>
        </w:object>
      </w:r>
      <w:r>
        <w:rPr>
          <w:rFonts w:ascii="宋体" w:hAnsi="宋体"/>
          <w:color w:val="000000"/>
        </w:rPr>
        <w:t>．使</w:t>
      </w:r>
      <w:r w:rsidR="0097112A">
        <w:rPr>
          <w:noProof/>
        </w:rPr>
        <w:object w:dxaOrig="960" w:dyaOrig="285">
          <v:shape id="_x0000_i1158" type="#_x0000_t75" alt="" style="width:48.6pt;height:14.4pt;mso-width-percent:0;mso-height-percent:0;mso-width-percent:0;mso-height-percent:0" o:ole="">
            <v:imagedata r:id="rId394" o:title="eqId5c383691e8d740830a865b12d66f7633"/>
          </v:shape>
          <o:OLEObject Type="Embed" ProgID="Equation.DSMT4" ShapeID="_x0000_i1158" DrawAspect="Content" ObjectID="_1772805542" r:id="rId395"/>
        </w:object>
      </w:r>
      <w:r>
        <w:rPr>
          <w:rFonts w:ascii="宋体" w:hAnsi="宋体"/>
          <w:color w:val="000000"/>
        </w:rPr>
        <w:t>．且</w:t>
      </w:r>
      <w:r w:rsidR="0097112A">
        <w:rPr>
          <w:noProof/>
        </w:rPr>
        <w:object w:dxaOrig="1305" w:dyaOrig="285">
          <v:shape id="_x0000_i1157" type="#_x0000_t75" alt="" style="width:64.8pt;height:14.4pt;mso-width-percent:0;mso-height-percent:0;mso-width-percent:0;mso-height-percent:0" o:ole="">
            <v:imagedata r:id="rId396" o:title="eqId5d3bf33071d450b1de59935014071a3e"/>
          </v:shape>
          <o:OLEObject Type="Embed" ProgID="Equation.DSMT4" ShapeID="_x0000_i1157" DrawAspect="Content" ObjectID="_1772805543" r:id="rId397"/>
        </w:object>
      </w:r>
      <w:r>
        <w:rPr>
          <w:rFonts w:ascii="宋体" w:hAnsi="宋体"/>
          <w:color w:val="000000"/>
        </w:rPr>
        <w:t>．（保留作图痕迹，不写作法）</w:t>
      </w:r>
    </w:p>
    <w:p w:rsidR="008C6CB2" w:rsidRDefault="00000000">
      <w:pPr>
        <w:spacing w:line="360" w:lineRule="auto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914400" cy="9715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 w:rsidR="00FA29F9" w:rsidRPr="00FA29F9">
        <w:rPr>
          <w:color w:val="000000"/>
        </w:rPr>
        <w:drawing>
          <wp:inline distT="0" distB="0" distL="0" distR="0" wp14:anchorId="76574256" wp14:editId="60C1A128">
            <wp:extent cx="1008828" cy="1071880"/>
            <wp:effectExtent l="0" t="0" r="0" b="0"/>
            <wp:docPr id="17982049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8204907" name=""/>
                    <pic:cNvPicPr/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1018188" cy="1081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</w:t>
      </w:r>
      <w:r w:rsidR="0097112A">
        <w:rPr>
          <w:noProof/>
        </w:rPr>
        <w:object w:dxaOrig="675" w:dyaOrig="285">
          <v:shape id="_x0000_i1156" type="#_x0000_t75" alt="" style="width:34.2pt;height:14.4pt;mso-width-percent:0;mso-height-percent:0;mso-width-percent:0;mso-height-percent:0" o:ole="">
            <v:imagedata r:id="rId90" o:title="eqId15c0dbe3c080c4c4636c64803e5c1f76"/>
          </v:shape>
          <o:OLEObject Type="Embed" ProgID="Equation.DSMT4" ShapeID="_x0000_i1156" DrawAspect="Content" ObjectID="_1772805544" r:id="rId400"/>
        </w:object>
      </w:r>
      <w:r>
        <w:rPr>
          <w:rFonts w:ascii="宋体" w:hAnsi="宋体"/>
          <w:color w:val="000000"/>
        </w:rPr>
        <w:t>中，</w:t>
      </w:r>
      <w:r w:rsidR="0097112A">
        <w:rPr>
          <w:noProof/>
        </w:rPr>
        <w:object w:dxaOrig="859" w:dyaOrig="260">
          <v:shape id="_x0000_i1155" type="#_x0000_t75" alt="" style="width:43.2pt;height:13.2pt;mso-width-percent:0;mso-height-percent:0;mso-width-percent:0;mso-height-percent:0" o:ole="">
            <v:imagedata r:id="rId401" o:title="eqId41bef89ac0dd5ae192cd9c7222d5041b"/>
          </v:shape>
          <o:OLEObject Type="Embed" ProgID="Equation.DSMT4" ShapeID="_x0000_i1155" DrawAspect="Content" ObjectID="_1772805545" r:id="rId402"/>
        </w:object>
      </w:r>
      <w:r>
        <w:rPr>
          <w:rFonts w:ascii="宋体" w:hAnsi="宋体"/>
          <w:color w:val="000000"/>
        </w:rPr>
        <w:t>，</w:t>
      </w:r>
      <w:r w:rsidR="0097112A">
        <w:rPr>
          <w:noProof/>
        </w:rPr>
        <w:object w:dxaOrig="1005" w:dyaOrig="285">
          <v:shape id="_x0000_i1154" type="#_x0000_t75" alt="" style="width:50.4pt;height:14.4pt;mso-width-percent:0;mso-height-percent:0;mso-width-percent:0;mso-height-percent:0" o:ole="">
            <v:imagedata r:id="rId403" o:title="eqIde8a896e05730e8dd3bee64a4911c33dd"/>
          </v:shape>
          <o:OLEObject Type="Embed" ProgID="Equation.DSMT4" ShapeID="_x0000_i1154" DrawAspect="Content" ObjectID="_1772805546" r:id="rId404"/>
        </w:object>
      </w:r>
      <w:r>
        <w:rPr>
          <w:rFonts w:ascii="宋体" w:hAnsi="宋体"/>
          <w:color w:val="000000"/>
        </w:rPr>
        <w:t>．过点</w:t>
      </w:r>
      <w:r w:rsidR="0097112A">
        <w:rPr>
          <w:noProof/>
        </w:rPr>
        <w:object w:dxaOrig="240" w:dyaOrig="240">
          <v:shape id="_x0000_i1153" type="#_x0000_t75" alt="" style="width:12pt;height:12pt;mso-width-percent:0;mso-height-percent:0;mso-width-percent:0;mso-height-percent:0" o:ole="">
            <v:imagedata r:id="rId405" o:title="eqId5963abe8f421bd99a2aaa94831a951e9"/>
          </v:shape>
          <o:OLEObject Type="Embed" ProgID="Equation.DSMT4" ShapeID="_x0000_i1153" DrawAspect="Content" ObjectID="_1772805547" r:id="rId406"/>
        </w:object>
      </w:r>
      <w:r>
        <w:rPr>
          <w:rFonts w:ascii="宋体" w:hAnsi="宋体"/>
          <w:color w:val="000000"/>
        </w:rPr>
        <w:t>作</w:t>
      </w:r>
      <w:r w:rsidR="0097112A">
        <w:rPr>
          <w:noProof/>
        </w:rPr>
        <w:object w:dxaOrig="880" w:dyaOrig="260">
          <v:shape id="_x0000_i1152" type="#_x0000_t75" alt="" style="width:44.4pt;height:13.2pt;mso-width-percent:0;mso-height-percent:0;mso-width-percent:0;mso-height-percent:0" o:ole="">
            <v:imagedata r:id="rId407" o:title="eqId3e3f5dc11efe60b4fd9a13b1d6b83842"/>
          </v:shape>
          <o:OLEObject Type="Embed" ProgID="Equation.DSMT4" ShapeID="_x0000_i1152" DrawAspect="Content" ObjectID="_1772805548" r:id="rId408"/>
        </w:object>
      </w:r>
      <w:r>
        <w:rPr>
          <w:rFonts w:ascii="宋体" w:hAnsi="宋体"/>
          <w:color w:val="000000"/>
        </w:rPr>
        <w:t>，垂足为</w:t>
      </w:r>
      <w:r w:rsidR="0097112A">
        <w:rPr>
          <w:noProof/>
        </w:rPr>
        <w:object w:dxaOrig="240" w:dyaOrig="260">
          <v:shape id="_x0000_i1151" type="#_x0000_t75" alt="" style="width:12pt;height:13.2pt;mso-width-percent:0;mso-height-percent:0;mso-width-percent:0;mso-height-percent:0" o:ole="">
            <v:imagedata r:id="rId232" o:title="eqId2a30f3a8b673cc28bd90c50cf1a35281"/>
          </v:shape>
          <o:OLEObject Type="Embed" ProgID="Equation.DSMT4" ShapeID="_x0000_i1151" DrawAspect="Content" ObjectID="_1772805549" r:id="rId409"/>
        </w:object>
      </w:r>
      <w:r>
        <w:rPr>
          <w:rFonts w:ascii="宋体" w:hAnsi="宋体"/>
          <w:color w:val="000000"/>
        </w:rPr>
        <w:t>，延长</w:t>
      </w:r>
      <w:r w:rsidR="0097112A">
        <w:rPr>
          <w:noProof/>
        </w:rPr>
        <w:object w:dxaOrig="380" w:dyaOrig="260">
          <v:shape id="_x0000_i1150" type="#_x0000_t75" alt="" style="width:19.2pt;height:13.2pt;mso-width-percent:0;mso-height-percent:0;mso-width-percent:0;mso-height-percent:0" o:ole="">
            <v:imagedata r:id="rId410" o:title="eqId1642eec556eb252de9c1ab7bb5ca90b3"/>
          </v:shape>
          <o:OLEObject Type="Embed" ProgID="Equation.DSMT4" ShapeID="_x0000_i1150" DrawAspect="Content" ObjectID="_1772805550" r:id="rId411"/>
        </w:object>
      </w:r>
      <w:r>
        <w:rPr>
          <w:rFonts w:ascii="宋体" w:hAnsi="宋体"/>
          <w:color w:val="000000"/>
        </w:rPr>
        <w:t>至点</w:t>
      </w:r>
      <w:r w:rsidR="0097112A">
        <w:rPr>
          <w:noProof/>
        </w:rPr>
        <w:object w:dxaOrig="225" w:dyaOrig="225">
          <v:shape id="_x0000_i1149" type="#_x0000_t75" alt="" style="width:11.4pt;height:11.4pt;mso-width-percent:0;mso-height-percent:0;mso-width-percent:0;mso-height-percent:0" o:ole="">
            <v:imagedata r:id="rId156" o:title="eqId8455657dde27aabe6adb7b188e031c11"/>
          </v:shape>
          <o:OLEObject Type="Embed" ProgID="Equation.DSMT4" ShapeID="_x0000_i1149" DrawAspect="Content" ObjectID="_1772805551" r:id="rId412"/>
        </w:object>
      </w:r>
      <w:r>
        <w:rPr>
          <w:rFonts w:ascii="宋体" w:hAnsi="宋体"/>
          <w:color w:val="000000"/>
        </w:rPr>
        <w:t>．使</w:t>
      </w:r>
      <w:r w:rsidR="0097112A">
        <w:rPr>
          <w:noProof/>
        </w:rPr>
        <w:object w:dxaOrig="1118" w:dyaOrig="344">
          <v:shape id="_x0000_i1148" type="#_x0000_t75" alt="" style="width:55.8pt;height:16.8pt;mso-width-percent:0;mso-height-percent:0;mso-width-percent:0;mso-height-percent:0" o:ole="">
            <v:imagedata r:id="rId413" o:title="eqId9fc13fe21e64d9b45614ed43be847904"/>
          </v:shape>
          <o:OLEObject Type="Embed" ProgID="Equation.DSMT4" ShapeID="_x0000_i1148" DrawAspect="Content" ObjectID="_1772805552" r:id="rId414"/>
        </w:object>
      </w:r>
      <w:r>
        <w:rPr>
          <w:rFonts w:ascii="宋体" w:hAnsi="宋体"/>
          <w:color w:val="000000"/>
        </w:rPr>
        <w:t>．在边</w:t>
      </w:r>
      <w:r w:rsidR="0097112A">
        <w:rPr>
          <w:noProof/>
        </w:rPr>
        <w:object w:dxaOrig="420" w:dyaOrig="285">
          <v:shape id="_x0000_i1147" type="#_x0000_t75" alt="" style="width:21pt;height:14.4pt;mso-width-percent:0;mso-height-percent:0;mso-width-percent:0;mso-height-percent:0" o:ole="">
            <v:imagedata r:id="rId415" o:title="eqId60ef95894ceebaf236170e8832dcf7e3"/>
          </v:shape>
          <o:OLEObject Type="Embed" ProgID="Equation.DSMT4" ShapeID="_x0000_i1147" DrawAspect="Content" ObjectID="_1772805553" r:id="rId416"/>
        </w:object>
      </w:r>
      <w:r>
        <w:rPr>
          <w:rFonts w:ascii="宋体" w:hAnsi="宋体"/>
          <w:color w:val="000000"/>
        </w:rPr>
        <w:t>上截取</w:t>
      </w:r>
      <w:r w:rsidR="0097112A">
        <w:rPr>
          <w:noProof/>
        </w:rPr>
        <w:object w:dxaOrig="1008" w:dyaOrig="288">
          <v:shape id="_x0000_i1146" type="#_x0000_t75" alt="" style="width:50.4pt;height:14.4pt;mso-width-percent:0;mso-height-percent:0;mso-width-percent:0;mso-height-percent:0" o:ole="">
            <v:imagedata r:id="rId417" o:title="eqId14833dbeed409b33acd4c9071fd0be36"/>
          </v:shape>
          <o:OLEObject Type="Embed" ProgID="Equation.DSMT4" ShapeID="_x0000_i1146" DrawAspect="Content" ObjectID="_1772805554" r:id="rId418"/>
        </w:object>
      </w:r>
      <w:r>
        <w:rPr>
          <w:rFonts w:ascii="宋体" w:hAnsi="宋体"/>
          <w:color w:val="000000"/>
        </w:rPr>
        <w:t>，连接</w:t>
      </w:r>
      <w:r w:rsidR="0097112A">
        <w:rPr>
          <w:noProof/>
        </w:rPr>
        <w:object w:dxaOrig="420" w:dyaOrig="255">
          <v:shape id="_x0000_i1145" type="#_x0000_t75" alt="" style="width:21pt;height:12.6pt;mso-width-percent:0;mso-height-percent:0;mso-width-percent:0;mso-height-percent:0" o:ole="">
            <v:imagedata r:id="rId419" o:title="eqIdd004d2d115b477ade6af7ddb93db0df8"/>
          </v:shape>
          <o:OLEObject Type="Embed" ProgID="Equation.DSMT4" ShapeID="_x0000_i1145" DrawAspect="Content" ObjectID="_1772805555" r:id="rId420"/>
        </w:object>
      </w:r>
      <w:r>
        <w:rPr>
          <w:rFonts w:ascii="宋体" w:hAnsi="宋体"/>
          <w:color w:val="000000"/>
        </w:rPr>
        <w:t>．求证：</w:t>
      </w:r>
      <w:r w:rsidR="0097112A">
        <w:rPr>
          <w:noProof/>
        </w:rPr>
        <w:object w:dxaOrig="984" w:dyaOrig="280">
          <v:shape id="_x0000_i1144" type="#_x0000_t75" alt="" style="width:49.8pt;height:14.4pt;mso-width-percent:0;mso-height-percent:0;mso-width-percent:0;mso-height-percent:0" o:ole="">
            <v:imagedata r:id="rId421" o:title="eqIda4b69473ad1b7e56af6e45d11b8c01a6"/>
          </v:shape>
          <o:OLEObject Type="Embed" ProgID="Equation.DSMT4" ShapeID="_x0000_i1144" DrawAspect="Content" ObjectID="_1772805556" r:id="rId422"/>
        </w:object>
      </w:r>
      <w:r>
        <w:rPr>
          <w:rFonts w:ascii="宋体" w:hAnsi="宋体"/>
          <w:color w:val="000000"/>
        </w:rPr>
        <w:t>．</w:t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1295400" cy="16287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3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 w:rsidR="00F24F21" w:rsidRPr="00F24F21">
        <w:rPr>
          <w:color w:val="000000"/>
        </w:rPr>
        <w:drawing>
          <wp:inline distT="0" distB="0" distL="0" distR="0" wp14:anchorId="5492071A" wp14:editId="0F3C16A9">
            <wp:extent cx="4502796" cy="1628140"/>
            <wp:effectExtent l="0" t="0" r="5715" b="0"/>
            <wp:docPr id="54426237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4262373" name=""/>
                    <pic:cNvPicPr/>
                  </pic:nvPicPr>
                  <pic:blipFill>
                    <a:blip r:embed="rId424"/>
                    <a:stretch>
                      <a:fillRect/>
                    </a:stretch>
                  </pic:blipFill>
                  <pic:spPr>
                    <a:xfrm>
                      <a:off x="0" y="0"/>
                      <a:ext cx="4535034" cy="1639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CB2" w:rsidRDefault="007E48EC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4762800</wp:posOffset>
                </wp:positionH>
                <wp:positionV relativeFrom="paragraph">
                  <wp:posOffset>474240</wp:posOffset>
                </wp:positionV>
                <wp:extent cx="5760" cy="176040"/>
                <wp:effectExtent l="38100" t="38100" r="32385" b="27305"/>
                <wp:wrapNone/>
                <wp:docPr id="905405449" name="墨迹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57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3F95C" id="墨迹 752" o:spid="_x0000_s1026" type="#_x0000_t75" style="position:absolute;margin-left:374.4pt;margin-top:36.75pt;width:1.65pt;height:15.0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">
                <v:imagedata r:id="rId426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1738440</wp:posOffset>
                </wp:positionH>
                <wp:positionV relativeFrom="paragraph">
                  <wp:posOffset>245640</wp:posOffset>
                </wp:positionV>
                <wp:extent cx="173160" cy="5760"/>
                <wp:effectExtent l="38100" t="38100" r="30480" b="32385"/>
                <wp:wrapNone/>
                <wp:docPr id="347066526" name="墨迹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1731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E4E51" id="墨迹 748" o:spid="_x0000_s1026" type="#_x0000_t75" style="position:absolute;margin-left:136.3pt;margin-top:18.75pt;width:14.9pt;height:1.6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">
                <v:imagedata r:id="rId428" o:title=""/>
              </v:shape>
            </w:pict>
          </mc:Fallback>
        </mc:AlternateContent>
      </w:r>
      <w:r w:rsidR="00000000">
        <w:rPr>
          <w:color w:val="000000"/>
        </w:rPr>
        <w:t xml:space="preserve">19. </w:t>
      </w:r>
      <w:r w:rsidR="00000000">
        <w:rPr>
          <w:rFonts w:ascii="宋体" w:hAnsi="宋体"/>
          <w:color w:val="000000"/>
        </w:rPr>
        <w:t>一个不透明的袋子中装有四个小球，这四个小球上各标有一个数字，分别是</w:t>
      </w:r>
      <w:r w:rsidR="00000000">
        <w:rPr>
          <w:rFonts w:eastAsia="Times New Roman" w:cs="Times New Roman"/>
          <w:color w:val="000000"/>
        </w:rPr>
        <w:t>1</w:t>
      </w:r>
      <w:r w:rsidR="00000000">
        <w:rPr>
          <w:rFonts w:ascii="宋体" w:hAnsi="宋体"/>
          <w:color w:val="000000"/>
        </w:rPr>
        <w:t>，</w:t>
      </w:r>
      <w:r w:rsidR="00000000">
        <w:rPr>
          <w:rFonts w:eastAsia="Times New Roman" w:cs="Times New Roman"/>
          <w:color w:val="000000"/>
        </w:rPr>
        <w:t>1</w:t>
      </w:r>
      <w:r w:rsidR="00000000">
        <w:rPr>
          <w:rFonts w:ascii="宋体" w:hAnsi="宋体"/>
          <w:color w:val="000000"/>
        </w:rPr>
        <w:t>，</w:t>
      </w:r>
      <w:r w:rsidR="00000000">
        <w:rPr>
          <w:rFonts w:eastAsia="Times New Roman" w:cs="Times New Roman"/>
          <w:color w:val="000000"/>
        </w:rPr>
        <w:t>2</w:t>
      </w:r>
      <w:r w:rsidR="00000000">
        <w:rPr>
          <w:rFonts w:ascii="宋体" w:hAnsi="宋体"/>
          <w:color w:val="000000"/>
        </w:rPr>
        <w:t>，</w:t>
      </w:r>
      <w:r w:rsidR="00000000">
        <w:rPr>
          <w:rFonts w:eastAsia="Times New Roman" w:cs="Times New Roman"/>
          <w:color w:val="000000"/>
        </w:rPr>
        <w:t>3</w:t>
      </w:r>
      <w:r w:rsidR="00000000">
        <w:rPr>
          <w:rFonts w:ascii="宋体" w:hAnsi="宋体"/>
          <w:color w:val="000000"/>
        </w:rPr>
        <w:t>，这些小球除标有的数字外都相同．</w:t>
      </w:r>
    </w:p>
    <w:p w:rsidR="008C6CB2" w:rsidRDefault="007E48E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4717440</wp:posOffset>
                </wp:positionH>
                <wp:positionV relativeFrom="paragraph">
                  <wp:posOffset>194160</wp:posOffset>
                </wp:positionV>
                <wp:extent cx="105840" cy="154080"/>
                <wp:effectExtent l="38100" t="38100" r="0" b="36830"/>
                <wp:wrapNone/>
                <wp:docPr id="1816208053" name="墨迹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1058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221DE" id="墨迹 751" o:spid="_x0000_s1026" type="#_x0000_t75" style="position:absolute;margin-left:370.85pt;margin-top:14.7pt;width:9.55pt;height:13.3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">
                <v:imagedata r:id="rId430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4678920</wp:posOffset>
                </wp:positionH>
                <wp:positionV relativeFrom="paragraph">
                  <wp:posOffset>119280</wp:posOffset>
                </wp:positionV>
                <wp:extent cx="114840" cy="20160"/>
                <wp:effectExtent l="38100" t="25400" r="25400" b="31115"/>
                <wp:wrapNone/>
                <wp:docPr id="1943248996" name="墨迹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1148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9307D" id="墨迹 749" o:spid="_x0000_s1026" type="#_x0000_t75" style="position:absolute;margin-left:367.8pt;margin-top:8.8pt;width:10.3pt;height:2.8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">
                <v:imagedata r:id="rId432" o:title=""/>
              </v:shape>
            </w:pict>
          </mc:Fallback>
        </mc:AlternateContent>
      </w:r>
      <w:r w:rsidR="00000000">
        <w:rPr>
          <w:color w:val="000000"/>
        </w:rPr>
        <w:t>（</w:t>
      </w:r>
      <w:r w:rsidR="00000000">
        <w:rPr>
          <w:color w:val="000000"/>
        </w:rPr>
        <w:t>1</w:t>
      </w:r>
      <w:r w:rsidR="00000000">
        <w:rPr>
          <w:color w:val="000000"/>
        </w:rPr>
        <w:t>）</w:t>
      </w:r>
      <w:r w:rsidR="00000000">
        <w:rPr>
          <w:rFonts w:ascii="宋体" w:hAnsi="宋体"/>
          <w:color w:val="000000"/>
        </w:rPr>
        <w:t>从袋中随机摸出一个小球，则摸出的这个小球上标有的数字是</w:t>
      </w:r>
      <w:r w:rsidR="00000000">
        <w:rPr>
          <w:rFonts w:eastAsia="Times New Roman" w:cs="Times New Roman"/>
          <w:color w:val="000000"/>
        </w:rPr>
        <w:t>1</w:t>
      </w:r>
      <w:r w:rsidR="00000000">
        <w:rPr>
          <w:rFonts w:ascii="宋体" w:hAnsi="宋体"/>
          <w:color w:val="000000"/>
        </w:rPr>
        <w:t>的概率为</w:t>
      </w:r>
      <w:r w:rsidR="00000000">
        <w:rPr>
          <w:rFonts w:ascii="宋体" w:hAnsi="宋体"/>
          <w:color w:val="000000"/>
          <w:u w:val="single"/>
        </w:rPr>
        <w:t xml:space="preserve"> 　　</w:t>
      </w:r>
      <w:r w:rsidR="00000000">
        <w:rPr>
          <w:rFonts w:ascii="宋体" w:hAnsi="宋体"/>
          <w:color w:val="000000"/>
        </w:rPr>
        <w:t>；</w:t>
      </w:r>
    </w:p>
    <w:p w:rsidR="008C6CB2" w:rsidRDefault="000307B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922020</wp:posOffset>
                </wp:positionH>
                <wp:positionV relativeFrom="paragraph">
                  <wp:posOffset>1120775</wp:posOffset>
                </wp:positionV>
                <wp:extent cx="234445" cy="230505"/>
                <wp:effectExtent l="38100" t="38100" r="0" b="36195"/>
                <wp:wrapNone/>
                <wp:docPr id="185841348" name="墨迹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234445" cy="230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86913" id="墨迹 775" o:spid="_x0000_s1026" type="#_x0000_t75" style="position:absolute;margin-left:1in;margin-top:87.7pt;width:19.6pt;height:19.3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">
                <v:imagedata r:id="rId434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915035</wp:posOffset>
                </wp:positionH>
                <wp:positionV relativeFrom="paragraph">
                  <wp:posOffset>683895</wp:posOffset>
                </wp:positionV>
                <wp:extent cx="182880" cy="307755"/>
                <wp:effectExtent l="38100" t="38100" r="0" b="35560"/>
                <wp:wrapNone/>
                <wp:docPr id="519884290" name="墨迹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182880" cy="307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90F44" id="墨迹 776" o:spid="_x0000_s1026" type="#_x0000_t75" style="position:absolute;margin-left:71.45pt;margin-top:53.25pt;width:15.6pt;height:25.4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">
                <v:imagedata r:id="rId436" o:title=""/>
              </v:shape>
            </w:pict>
          </mc:Fallback>
        </mc:AlternateContent>
      </w:r>
      <w:r w:rsidR="00000000">
        <w:rPr>
          <w:color w:val="000000"/>
        </w:rPr>
        <w:t>（</w:t>
      </w:r>
      <w:r w:rsidR="00000000">
        <w:rPr>
          <w:color w:val="000000"/>
        </w:rPr>
        <w:t>2</w:t>
      </w:r>
      <w:r w:rsidR="00000000">
        <w:rPr>
          <w:color w:val="000000"/>
        </w:rPr>
        <w:t>）</w:t>
      </w:r>
      <w:r w:rsidR="00000000">
        <w:rPr>
          <w:rFonts w:ascii="宋体" w:hAnsi="宋体"/>
          <w:color w:val="000000"/>
        </w:rPr>
        <w:t>先从袋中随机摸出一个小球，记下小球上标有的数字后，放回，摇匀，再从袋中随机摸出一个小球，记下小球上标有的数字，请利用画树状图或列表的方法、求摸出的这两个小球上标有的数字之积是偶数的概率．</w:t>
      </w:r>
      <w:r w:rsidR="007E48EC" w:rsidRPr="007E48EC">
        <w:rPr>
          <w:rFonts w:ascii="宋体" w:hAnsi="宋体"/>
          <w:color w:val="000000"/>
        </w:rPr>
        <w:lastRenderedPageBreak/>
        <w:drawing>
          <wp:inline distT="0" distB="0" distL="0" distR="0" wp14:anchorId="70E951A4" wp14:editId="446EF64D">
            <wp:extent cx="6188710" cy="3084830"/>
            <wp:effectExtent l="0" t="0" r="0" b="1270"/>
            <wp:docPr id="90648896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488962" name=""/>
                    <pic:cNvPicPr/>
                  </pic:nvPicPr>
                  <pic:blipFill>
                    <a:blip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3084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CB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小红在一家文具店买了一种大笔记本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和一种小笔记本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，共用了</w:t>
      </w:r>
      <w:r w:rsidR="0097112A">
        <w:rPr>
          <w:noProof/>
        </w:rPr>
        <w:object w:dxaOrig="315" w:dyaOrig="285">
          <v:shape id="_x0000_i1143" type="#_x0000_t75" alt="" style="width:16.2pt;height:14.4pt;mso-width-percent:0;mso-height-percent:0;mso-width-percent:0;mso-height-percent:0" o:ole="">
            <v:imagedata r:id="rId438" o:title="eqId88169351407d18d82e18bbe6c10f0dd1"/>
          </v:shape>
          <o:OLEObject Type="Embed" ProgID="Equation.DSMT4" ShapeID="_x0000_i1143" DrawAspect="Content" ObjectID="_1772805557" r:id="rId439"/>
        </w:object>
      </w:r>
      <w:r>
        <w:rPr>
          <w:rFonts w:ascii="宋体" w:hAnsi="宋体"/>
          <w:color w:val="000000"/>
        </w:rPr>
        <w:t>元．已知她买的这种大笔记本的单价比这种小笔记本的单价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元，求该文具店中这种大笔记本的单价．</w:t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一天晚上，小明和爸爸带着测角仪和皮尺去公园测量一景观灯（灯杆底部不可到达）的高</w:t>
      </w:r>
      <w:r w:rsidR="0097112A">
        <w:rPr>
          <w:noProof/>
        </w:rPr>
        <w:object w:dxaOrig="405" w:dyaOrig="255">
          <v:shape id="_x0000_i1142" type="#_x0000_t75" alt="" style="width:20.4pt;height:12.6pt;mso-width-percent:0;mso-height-percent:0;mso-width-percent:0;mso-height-percent:0" o:ole="">
            <v:imagedata r:id="rId161" o:title="eqIdf52a58fbaf4fea03567e88a9f0f6e37e"/>
          </v:shape>
          <o:OLEObject Type="Embed" ProgID="Equation.DSMT4" ShapeID="_x0000_i1142" DrawAspect="Content" ObjectID="_1772805558" r:id="rId440"/>
        </w:object>
      </w:r>
      <w:r>
        <w:rPr>
          <w:rFonts w:ascii="宋体" w:hAnsi="宋体"/>
          <w:color w:val="000000"/>
        </w:rPr>
        <w:t>．如图所示，当小明爸爸站在点</w:t>
      </w:r>
      <w:r w:rsidR="0097112A">
        <w:rPr>
          <w:noProof/>
        </w:rPr>
        <w:object w:dxaOrig="225" w:dyaOrig="225">
          <v:shape id="_x0000_i1141" type="#_x0000_t75" alt="" style="width:11.4pt;height:11.4pt;mso-width-percent:0;mso-height-percent:0;mso-width-percent:0;mso-height-percent:0" o:ole="">
            <v:imagedata r:id="rId156" o:title="eqId8455657dde27aabe6adb7b188e031c11"/>
          </v:shape>
          <o:OLEObject Type="Embed" ProgID="Equation.DSMT4" ShapeID="_x0000_i1141" DrawAspect="Content" ObjectID="_1772805559" r:id="rId441"/>
        </w:object>
      </w:r>
      <w:r>
        <w:rPr>
          <w:rFonts w:ascii="宋体" w:hAnsi="宋体"/>
          <w:color w:val="000000"/>
        </w:rPr>
        <w:t>处时，他在该景观灯照射下的影子长为</w:t>
      </w:r>
      <w:r w:rsidR="0097112A">
        <w:rPr>
          <w:noProof/>
        </w:rPr>
        <w:object w:dxaOrig="420" w:dyaOrig="255">
          <v:shape id="_x0000_i1140" type="#_x0000_t75" alt="" style="width:21pt;height:12.6pt;mso-width-percent:0;mso-height-percent:0;mso-width-percent:0;mso-height-percent:0" o:ole="">
            <v:imagedata r:id="rId419" o:title="eqIdd004d2d115b477ade6af7ddb93db0df8"/>
          </v:shape>
          <o:OLEObject Type="Embed" ProgID="Equation.DSMT4" ShapeID="_x0000_i1140" DrawAspect="Content" ObjectID="_1772805560" r:id="rId442"/>
        </w:object>
      </w:r>
      <w:r>
        <w:rPr>
          <w:rFonts w:ascii="宋体" w:hAnsi="宋体"/>
          <w:color w:val="000000"/>
        </w:rPr>
        <w:t>，测得</w:t>
      </w:r>
      <w:r w:rsidR="0097112A">
        <w:rPr>
          <w:noProof/>
        </w:rPr>
        <w:object w:dxaOrig="1159" w:dyaOrig="281">
          <v:shape id="_x0000_i1139" type="#_x0000_t75" alt="" style="width:57.6pt;height:14.4pt;mso-width-percent:0;mso-height-percent:0;mso-width-percent:0;mso-height-percent:0" o:ole="">
            <v:imagedata r:id="rId443" o:title="eqId12f503be819646494ccb70fa1c7322de"/>
          </v:shape>
          <o:OLEObject Type="Embed" ProgID="Equation.DSMT4" ShapeID="_x0000_i1139" DrawAspect="Content" ObjectID="_1772805561" r:id="rId444"/>
        </w:object>
      </w:r>
      <w:r>
        <w:rPr>
          <w:rFonts w:ascii="宋体" w:hAnsi="宋体"/>
          <w:color w:val="000000"/>
        </w:rPr>
        <w:t>；当小明站在爸爸影子的顶端</w:t>
      </w:r>
      <w:r w:rsidR="0097112A">
        <w:rPr>
          <w:noProof/>
        </w:rPr>
        <w:object w:dxaOrig="255" w:dyaOrig="255">
          <v:shape id="_x0000_i1138" type="#_x0000_t75" alt="" style="width:12.6pt;height:12.6pt;mso-width-percent:0;mso-height-percent:0;mso-width-percent:0;mso-height-percent:0" o:ole="">
            <v:imagedata r:id="rId92" o:title="eqIda0ed1ec316bc54c37c4286c208f55667"/>
          </v:shape>
          <o:OLEObject Type="Embed" ProgID="Equation.DSMT4" ShapeID="_x0000_i1138" DrawAspect="Content" ObjectID="_1772805562" r:id="rId445"/>
        </w:object>
      </w:r>
      <w:r>
        <w:rPr>
          <w:rFonts w:ascii="宋体" w:hAnsi="宋体"/>
          <w:color w:val="000000"/>
        </w:rPr>
        <w:t>处时，测得点</w:t>
      </w:r>
      <w:r w:rsidR="0097112A">
        <w:rPr>
          <w:noProof/>
        </w:rPr>
        <w:object w:dxaOrig="240" w:dyaOrig="240">
          <v:shape id="_x0000_i1137" type="#_x0000_t75" alt="" style="width:12pt;height:12pt;mso-width-percent:0;mso-height-percent:0;mso-width-percent:0;mso-height-percent:0" o:ole="">
            <v:imagedata r:id="rId405" o:title="eqId5963abe8f421bd99a2aaa94831a951e9"/>
          </v:shape>
          <o:OLEObject Type="Embed" ProgID="Equation.DSMT4" ShapeID="_x0000_i1137" DrawAspect="Content" ObjectID="_1772805563" r:id="rId446"/>
        </w:object>
      </w:r>
      <w:r>
        <w:rPr>
          <w:rFonts w:ascii="宋体" w:hAnsi="宋体"/>
          <w:color w:val="000000"/>
        </w:rPr>
        <w:t>的仰角</w:t>
      </w:r>
      <w:r w:rsidR="0097112A">
        <w:rPr>
          <w:noProof/>
        </w:rPr>
        <w:object w:dxaOrig="240" w:dyaOrig="218">
          <v:shape id="_x0000_i1136" type="#_x0000_t75" alt="" style="width:12pt;height:10.8pt;mso-width-percent:0;mso-height-percent:0;mso-width-percent:0;mso-height-percent:0" o:ole="">
            <v:imagedata r:id="rId447" o:title="eqIde170f206fdbbd834aad7580c727e2cc6"/>
          </v:shape>
          <o:OLEObject Type="Embed" ProgID="Equation.DSMT4" ShapeID="_x0000_i1136" DrawAspect="Content" ObjectID="_1772805564" r:id="rId448"/>
        </w:object>
      </w:r>
      <w:r>
        <w:rPr>
          <w:rFonts w:ascii="宋体" w:hAnsi="宋体"/>
          <w:color w:val="000000"/>
        </w:rPr>
        <w:t>为</w:t>
      </w:r>
      <w:r w:rsidR="0097112A">
        <w:rPr>
          <w:noProof/>
        </w:rPr>
        <w:object w:dxaOrig="585" w:dyaOrig="285">
          <v:shape id="_x0000_i1135" type="#_x0000_t75" alt="" style="width:29.4pt;height:14.4pt;mso-width-percent:0;mso-height-percent:0;mso-width-percent:0;mso-height-percent:0" o:ole="">
            <v:imagedata r:id="rId449" o:title="eqId99483f83b7ea10579ef4e29899ea901b"/>
          </v:shape>
          <o:OLEObject Type="Embed" ProgID="Equation.DSMT4" ShapeID="_x0000_i1135" DrawAspect="Content" ObjectID="_1772805565" r:id="rId450"/>
        </w:object>
      </w:r>
      <w:r>
        <w:rPr>
          <w:rFonts w:ascii="宋体" w:hAnsi="宋体"/>
          <w:color w:val="000000"/>
        </w:rPr>
        <w:t>．已知爸爸的身高</w:t>
      </w:r>
      <w:r w:rsidR="0097112A">
        <w:rPr>
          <w:noProof/>
        </w:rPr>
        <w:object w:dxaOrig="1120" w:dyaOrig="279">
          <v:shape id="_x0000_i1134" type="#_x0000_t75" alt="" style="width:55.8pt;height:14.4pt;mso-width-percent:0;mso-height-percent:0;mso-width-percent:0;mso-height-percent:0" o:ole="">
            <v:imagedata r:id="rId451" o:title="eqIdd3368d48b5886820000b8f5a41011ac1"/>
          </v:shape>
          <o:OLEObject Type="Embed" ProgID="Equation.DSMT4" ShapeID="_x0000_i1134" DrawAspect="Content" ObjectID="_1772805566" r:id="rId452"/>
        </w:object>
      </w:r>
      <w:r>
        <w:rPr>
          <w:rFonts w:ascii="宋体" w:hAnsi="宋体"/>
          <w:color w:val="000000"/>
        </w:rPr>
        <w:t>，小明眼睛到地面的距离</w:t>
      </w:r>
      <w:r w:rsidR="0097112A">
        <w:rPr>
          <w:noProof/>
        </w:rPr>
        <w:object w:dxaOrig="1095" w:dyaOrig="285">
          <v:shape id="_x0000_i1133" type="#_x0000_t75" alt="" style="width:55.2pt;height:14.4pt;mso-width-percent:0;mso-height-percent:0;mso-width-percent:0;mso-height-percent:0" o:ole="">
            <v:imagedata r:id="rId453" o:title="eqId2752ae740fca38607d3d34268bad029d"/>
          </v:shape>
          <o:OLEObject Type="Embed" ProgID="Equation.DSMT4" ShapeID="_x0000_i1133" DrawAspect="Content" ObjectID="_1772805567" r:id="rId454"/>
        </w:object>
      </w:r>
      <w:r>
        <w:rPr>
          <w:rFonts w:ascii="宋体" w:hAnsi="宋体"/>
          <w:color w:val="000000"/>
        </w:rPr>
        <w:t>，点</w:t>
      </w:r>
      <w:r w:rsidR="0097112A">
        <w:rPr>
          <w:noProof/>
        </w:rPr>
        <w:object w:dxaOrig="255" w:dyaOrig="255">
          <v:shape id="_x0000_i1132" type="#_x0000_t75" alt="" style="width:12.6pt;height:12.6pt;mso-width-percent:0;mso-height-percent:0;mso-width-percent:0;mso-height-percent:0" o:ole="">
            <v:imagedata r:id="rId92" o:title="eqIda0ed1ec316bc54c37c4286c208f55667"/>
          </v:shape>
          <o:OLEObject Type="Embed" ProgID="Equation.DSMT4" ShapeID="_x0000_i1132" DrawAspect="Content" ObjectID="_1772805568" r:id="rId455"/>
        </w:object>
      </w:r>
      <w:r>
        <w:rPr>
          <w:rFonts w:ascii="宋体" w:hAnsi="宋体"/>
          <w:color w:val="000000"/>
        </w:rPr>
        <w:t>、</w:t>
      </w:r>
      <w:r w:rsidR="0097112A">
        <w:rPr>
          <w:noProof/>
        </w:rPr>
        <w:object w:dxaOrig="225" w:dyaOrig="225">
          <v:shape id="_x0000_i1131" type="#_x0000_t75" alt="" style="width:11.4pt;height:11.4pt;mso-width-percent:0;mso-height-percent:0;mso-width-percent:0;mso-height-percent:0" o:ole="">
            <v:imagedata r:id="rId156" o:title="eqId8455657dde27aabe6adb7b188e031c11"/>
          </v:shape>
          <o:OLEObject Type="Embed" ProgID="Equation.DSMT4" ShapeID="_x0000_i1131" DrawAspect="Content" ObjectID="_1772805569" r:id="rId456"/>
        </w:object>
      </w:r>
      <w:r>
        <w:rPr>
          <w:rFonts w:ascii="宋体" w:hAnsi="宋体"/>
          <w:color w:val="000000"/>
        </w:rPr>
        <w:t>、</w:t>
      </w:r>
      <w:r w:rsidR="0097112A">
        <w:rPr>
          <w:noProof/>
        </w:rPr>
        <w:object w:dxaOrig="195" w:dyaOrig="210">
          <v:shape id="_x0000_i1130" type="#_x0000_t75" alt="" style="width:9.6pt;height:10.8pt;mso-width-percent:0;mso-height-percent:0;mso-width-percent:0;mso-height-percent:0" o:ole="">
            <v:imagedata r:id="rId457" o:title="eqId7f9e8449aad35c5d840a3395ea86df6d"/>
          </v:shape>
          <o:OLEObject Type="Embed" ProgID="Equation.DSMT4" ShapeID="_x0000_i1130" DrawAspect="Content" ObjectID="_1772805570" r:id="rId458"/>
        </w:object>
      </w:r>
      <w:r>
        <w:rPr>
          <w:rFonts w:ascii="宋体" w:hAnsi="宋体"/>
          <w:color w:val="000000"/>
        </w:rPr>
        <w:t>在同一条直线上，</w:t>
      </w:r>
      <w:r w:rsidR="0097112A">
        <w:rPr>
          <w:noProof/>
        </w:rPr>
        <w:object w:dxaOrig="977" w:dyaOrig="264">
          <v:shape id="_x0000_i1129" type="#_x0000_t75" alt="" style="width:49.2pt;height:13.2pt;mso-width-percent:0;mso-height-percent:0;mso-width-percent:0;mso-height-percent:0" o:ole="">
            <v:imagedata r:id="rId459" o:title="eqId0999b7498a6336a22a79d18958c015c8"/>
          </v:shape>
          <o:OLEObject Type="Embed" ProgID="Equation.DSMT4" ShapeID="_x0000_i1129" DrawAspect="Content" ObjectID="_1772805571" r:id="rId460"/>
        </w:object>
      </w:r>
      <w:r>
        <w:rPr>
          <w:rFonts w:ascii="宋体" w:hAnsi="宋体"/>
          <w:color w:val="000000"/>
        </w:rPr>
        <w:t>，</w:t>
      </w:r>
      <w:r w:rsidR="0097112A">
        <w:rPr>
          <w:noProof/>
        </w:rPr>
        <w:object w:dxaOrig="975" w:dyaOrig="285">
          <v:shape id="_x0000_i1128" type="#_x0000_t75" alt="" style="width:49.2pt;height:14.4pt;mso-width-percent:0;mso-height-percent:0;mso-width-percent:0;mso-height-percent:0" o:ole="">
            <v:imagedata r:id="rId461" o:title="eqId688ed65dba131fae0c716714fc1ebb7f"/>
          </v:shape>
          <o:OLEObject Type="Embed" ProgID="Equation.DSMT4" ShapeID="_x0000_i1128" DrawAspect="Content" ObjectID="_1772805572" r:id="rId462"/>
        </w:object>
      </w:r>
      <w:r>
        <w:rPr>
          <w:rFonts w:ascii="宋体" w:hAnsi="宋体"/>
          <w:color w:val="000000"/>
        </w:rPr>
        <w:t>，</w:t>
      </w:r>
      <w:r w:rsidR="0097112A">
        <w:rPr>
          <w:noProof/>
        </w:rPr>
        <w:object w:dxaOrig="855" w:dyaOrig="240">
          <v:shape id="_x0000_i1127" type="#_x0000_t75" alt="" style="width:42.6pt;height:12pt;mso-width-percent:0;mso-height-percent:0;mso-width-percent:0;mso-height-percent:0" o:ole="">
            <v:imagedata r:id="rId463" o:title="eqId6eec47a04da331dcac4812b5c4bc00ff"/>
          </v:shape>
          <o:OLEObject Type="Embed" ProgID="Equation.DSMT4" ShapeID="_x0000_i1127" DrawAspect="Content" ObjectID="_1772805573" r:id="rId464"/>
        </w:object>
      </w:r>
      <w:r>
        <w:rPr>
          <w:rFonts w:ascii="宋体" w:hAnsi="宋体"/>
          <w:color w:val="000000"/>
        </w:rPr>
        <w:t>．求该景观灯的高</w:t>
      </w:r>
      <w:r w:rsidR="0097112A">
        <w:rPr>
          <w:noProof/>
        </w:rPr>
        <w:object w:dxaOrig="405" w:dyaOrig="255">
          <v:shape id="_x0000_i1126" type="#_x0000_t75" alt="" style="width:20.4pt;height:12.6pt;mso-width-percent:0;mso-height-percent:0;mso-width-percent:0;mso-height-percent:0" o:ole="">
            <v:imagedata r:id="rId161" o:title="eqIdf52a58fbaf4fea03567e88a9f0f6e37e"/>
          </v:shape>
          <o:OLEObject Type="Embed" ProgID="Equation.DSMT4" ShapeID="_x0000_i1126" DrawAspect="Content" ObjectID="_1772805574" r:id="rId465"/>
        </w:object>
      </w:r>
      <w:r>
        <w:rPr>
          <w:rFonts w:ascii="宋体" w:hAnsi="宋体"/>
          <w:color w:val="000000"/>
        </w:rPr>
        <w:t>．（参考数据：</w:t>
      </w:r>
      <w:r w:rsidR="0097112A">
        <w:rPr>
          <w:noProof/>
        </w:rPr>
        <w:object w:dxaOrig="1545" w:dyaOrig="285">
          <v:shape id="_x0000_i1125" type="#_x0000_t75" alt="" style="width:77.4pt;height:14.4pt;mso-width-percent:0;mso-height-percent:0;mso-width-percent:0;mso-height-percent:0" o:ole="">
            <v:imagedata r:id="rId466" o:title="eqId0796cc412a4844d824204ad912c00d39"/>
          </v:shape>
          <o:OLEObject Type="Embed" ProgID="Equation.DSMT4" ShapeID="_x0000_i1125" DrawAspect="Content" ObjectID="_1772805575" r:id="rId467"/>
        </w:object>
      </w:r>
      <w:r>
        <w:rPr>
          <w:rFonts w:ascii="宋体" w:hAnsi="宋体"/>
          <w:color w:val="000000"/>
        </w:rPr>
        <w:t>，</w:t>
      </w:r>
      <w:r w:rsidR="0097112A">
        <w:rPr>
          <w:noProof/>
        </w:rPr>
        <w:object w:dxaOrig="1605" w:dyaOrig="285">
          <v:shape id="_x0000_i1124" type="#_x0000_t75" alt="" style="width:80.4pt;height:14.4pt;mso-width-percent:0;mso-height-percent:0;mso-width-percent:0;mso-height-percent:0" o:ole="">
            <v:imagedata r:id="rId468" o:title="eqId2486f5b5dca85aeeeb1c05baea5809c4"/>
          </v:shape>
          <o:OLEObject Type="Embed" ProgID="Equation.DSMT4" ShapeID="_x0000_i1124" DrawAspect="Content" ObjectID="_1772805576" r:id="rId469"/>
        </w:object>
      </w:r>
      <w:r>
        <w:rPr>
          <w:rFonts w:ascii="宋体" w:hAnsi="宋体"/>
          <w:color w:val="000000"/>
        </w:rPr>
        <w:t>，</w:t>
      </w:r>
      <w:r w:rsidR="0097112A">
        <w:rPr>
          <w:noProof/>
        </w:rPr>
        <w:object w:dxaOrig="1663" w:dyaOrig="314">
          <v:shape id="_x0000_i1123" type="#_x0000_t75" alt="" style="width:83.4pt;height:16.2pt;mso-width-percent:0;mso-height-percent:0;mso-width-percent:0;mso-height-percent:0" o:ole="">
            <v:imagedata r:id="rId470" o:title="eqIda19ef0ea75ff35ca1f30328420285891"/>
          </v:shape>
          <o:OLEObject Type="Embed" ProgID="Equation.DSMT4" ShapeID="_x0000_i1123" DrawAspect="Content" ObjectID="_1772805577" r:id="rId471"/>
        </w:object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2009775" cy="14287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2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8C6CB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经验表明，树在一定的成长阶段，其胸径（树的主干在地面以上</w:t>
      </w:r>
      <w:r w:rsidR="0097112A">
        <w:rPr>
          <w:noProof/>
        </w:rPr>
        <w:object w:dxaOrig="540" w:dyaOrig="278">
          <v:shape id="_x0000_i1122" type="#_x0000_t75" alt="" style="width:27pt;height:14.4pt;mso-width-percent:0;mso-height-percent:0;mso-width-percent:0;mso-height-percent:0" o:ole="">
            <v:imagedata r:id="rId473" o:title="eqId6e5c71ba69433849c3349a5cc417ee36"/>
          </v:shape>
          <o:OLEObject Type="Embed" ProgID="Equation.DSMT4" ShapeID="_x0000_i1122" DrawAspect="Content" ObjectID="_1772805578" r:id="rId474"/>
        </w:object>
      </w:r>
      <w:r>
        <w:rPr>
          <w:rFonts w:ascii="宋体" w:hAnsi="宋体"/>
          <w:color w:val="000000"/>
        </w:rPr>
        <w:t>处的直径）越大，树就越高．通过对某种树进行测量研究，发现这种树的树高</w:t>
      </w:r>
      <w:r w:rsidR="0097112A">
        <w:rPr>
          <w:noProof/>
        </w:rPr>
        <w:object w:dxaOrig="612" w:dyaOrig="396">
          <v:shape id="_x0000_i1121" type="#_x0000_t75" alt="" style="width:30.6pt;height:19.8pt;mso-width-percent:0;mso-height-percent:0;mso-width-percent:0;mso-height-percent:0" o:ole="">
            <v:imagedata r:id="rId475" o:title="eqIdf38197c34c42e180eac825662efd62d5"/>
          </v:shape>
          <o:OLEObject Type="Embed" ProgID="Equation.DSMT4" ShapeID="_x0000_i1121" DrawAspect="Content" ObjectID="_1772805579" r:id="rId476"/>
        </w:object>
      </w:r>
      <w:r>
        <w:rPr>
          <w:rFonts w:ascii="宋体" w:hAnsi="宋体"/>
          <w:color w:val="000000"/>
        </w:rPr>
        <w:t>是其胸径</w:t>
      </w:r>
      <w:r w:rsidR="0097112A">
        <w:rPr>
          <w:noProof/>
        </w:rPr>
        <w:object w:dxaOrig="540" w:dyaOrig="345">
          <v:shape id="_x0000_i1120" type="#_x0000_t75" alt="" style="width:27pt;height:16.8pt;mso-width-percent:0;mso-height-percent:0;mso-width-percent:0;mso-height-percent:0" o:ole="">
            <v:imagedata r:id="rId477" o:title="eqId8a8288df5c66b22fcb3e95d97b7b66f1"/>
          </v:shape>
          <o:OLEObject Type="Embed" ProgID="Equation.DSMT4" ShapeID="_x0000_i1120" DrawAspect="Content" ObjectID="_1772805580" r:id="rId478"/>
        </w:object>
      </w:r>
      <w:r>
        <w:rPr>
          <w:rFonts w:ascii="宋体" w:hAnsi="宋体"/>
          <w:color w:val="000000"/>
        </w:rPr>
        <w:t>的一次函数．已知这种树的胸径为</w:t>
      </w:r>
      <w:r w:rsidR="0097112A">
        <w:rPr>
          <w:noProof/>
        </w:rPr>
        <w:object w:dxaOrig="490" w:dyaOrig="250">
          <v:shape id="_x0000_i1119" type="#_x0000_t75" alt="" style="width:24pt;height:12.6pt;mso-width-percent:0;mso-height-percent:0;mso-width-percent:0;mso-height-percent:0" o:ole="">
            <v:imagedata r:id="rId479" o:title="eqId95c1648146d1e6c9bb8b11807bccff3c"/>
          </v:shape>
          <o:OLEObject Type="Embed" ProgID="Equation.DSMT4" ShapeID="_x0000_i1119" DrawAspect="Content" ObjectID="_1772805581" r:id="rId480"/>
        </w:object>
      </w:r>
      <w:r>
        <w:rPr>
          <w:rFonts w:ascii="宋体" w:hAnsi="宋体"/>
          <w:color w:val="000000"/>
        </w:rPr>
        <w:t>时，树高为</w:t>
      </w:r>
      <w:r w:rsidR="0097112A">
        <w:rPr>
          <w:noProof/>
        </w:rPr>
        <w:object w:dxaOrig="489" w:dyaOrig="285">
          <v:shape id="_x0000_i1118" type="#_x0000_t75" alt="" style="width:24pt;height:14.4pt;mso-width-percent:0;mso-height-percent:0;mso-width-percent:0;mso-height-percent:0" o:ole="">
            <v:imagedata r:id="rId481" o:title="eqId264f3db4367890f0e92037092c9f56ec"/>
          </v:shape>
          <o:OLEObject Type="Embed" ProgID="Equation.DSMT4" ShapeID="_x0000_i1118" DrawAspect="Content" ObjectID="_1772805582" r:id="rId482"/>
        </w:object>
      </w:r>
      <w:r>
        <w:rPr>
          <w:rFonts w:ascii="宋体" w:hAnsi="宋体"/>
          <w:color w:val="000000"/>
        </w:rPr>
        <w:t>；这种树的胸径为</w:t>
      </w:r>
      <w:r w:rsidR="0097112A">
        <w:rPr>
          <w:noProof/>
        </w:rPr>
        <w:object w:dxaOrig="680" w:dyaOrig="276">
          <v:shape id="_x0000_i1117" type="#_x0000_t75" alt="" style="width:34.2pt;height:13.8pt;mso-width-percent:0;mso-height-percent:0;mso-width-percent:0;mso-height-percent:0" o:ole="">
            <v:imagedata r:id="rId483" o:title="eqIdcf92a7cc72aa229a19e313d64244e02b"/>
          </v:shape>
          <o:OLEObject Type="Embed" ProgID="Equation.DSMT4" ShapeID="_x0000_i1117" DrawAspect="Content" ObjectID="_1772805583" r:id="rId484"/>
        </w:object>
      </w:r>
      <w:r>
        <w:rPr>
          <w:rFonts w:ascii="宋体" w:hAnsi="宋体"/>
          <w:color w:val="000000"/>
        </w:rPr>
        <w:t>时，树高为</w:t>
      </w:r>
      <w:r w:rsidR="0097112A">
        <w:rPr>
          <w:noProof/>
        </w:rPr>
        <w:object w:dxaOrig="460" w:dyaOrig="240">
          <v:shape id="_x0000_i1116" type="#_x0000_t75" alt="" style="width:22.8pt;height:12pt;mso-width-percent:0;mso-height-percent:0;mso-width-percent:0;mso-height-percent:0" o:ole="">
            <v:imagedata r:id="rId485" o:title="eqId45b5dbd34ea811164379cfb044f20f61"/>
          </v:shape>
          <o:OLEObject Type="Embed" ProgID="Equation.DSMT4" ShapeID="_x0000_i1116" DrawAspect="Content" ObjectID="_1772805584" r:id="rId486"/>
        </w:object>
      </w:r>
      <w:r>
        <w:rPr>
          <w:rFonts w:ascii="宋体" w:hAnsi="宋体"/>
          <w:color w:val="000000"/>
        </w:rPr>
        <w:t>．</w:t>
      </w:r>
    </w:p>
    <w:p w:rsidR="008C6CB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表达式；</w:t>
      </w:r>
    </w:p>
    <w:p w:rsidR="008C6CB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这种树的胸径为</w:t>
      </w:r>
      <w:r w:rsidR="0097112A">
        <w:rPr>
          <w:noProof/>
        </w:rPr>
        <w:object w:dxaOrig="500" w:dyaOrig="260">
          <v:shape id="_x0000_i1115" type="#_x0000_t75" alt="" style="width:24.6pt;height:13.2pt;mso-width-percent:0;mso-height-percent:0;mso-width-percent:0;mso-height-percent:0" o:ole="">
            <v:imagedata r:id="rId487" o:title="eqId98214fcb75b92425b0ebfe7c5575cdcd"/>
          </v:shape>
          <o:OLEObject Type="Embed" ProgID="Equation.DSMT4" ShapeID="_x0000_i1115" DrawAspect="Content" ObjectID="_1772805585" r:id="rId488"/>
        </w:object>
      </w:r>
      <w:r>
        <w:rPr>
          <w:rFonts w:ascii="宋体" w:hAnsi="宋体"/>
          <w:color w:val="000000"/>
        </w:rPr>
        <w:t>时，其树高是多少？</w:t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某校数学兴趣小组的同学们从“校园农场”中随机抽取了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棵西红柿植株，并统计了每棵植株上小西红柿的个数．其数据如下：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lastRenderedPageBreak/>
        <w:t>6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4</w:t>
      </w:r>
      <w:r>
        <w:rPr>
          <w:rFonts w:ascii="宋体" w:hAnsi="宋体"/>
          <w:color w:val="000000"/>
        </w:rPr>
        <w:t>，通过对以上数据的分析整理，绘制了统计图表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380"/>
        <w:gridCol w:w="660"/>
        <w:gridCol w:w="2340"/>
      </w:tblGrid>
      <w:tr w:rsidR="008C6CB2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6CB2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分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6CB2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6CB2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组内小西红柿的总个数</w:t>
            </w:r>
          </w:p>
        </w:tc>
      </w:tr>
      <w:tr w:rsidR="008C6CB2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6CB2" w:rsidRDefault="0097112A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noProof/>
              </w:rPr>
              <w:object w:dxaOrig="1140" w:dyaOrig="285">
                <v:shape id="_x0000_i1114" type="#_x0000_t75" alt="" style="width:57pt;height:14.4pt;mso-width-percent:0;mso-height-percent:0;mso-width-percent:0;mso-height-percent:0" o:ole="">
                  <v:imagedata r:id="rId489" o:title="eqId28efc6f1c33f38aa9eb0c9f2870a5df2"/>
                </v:shape>
                <o:OLEObject Type="Embed" ProgID="Equation.DSMT4" ShapeID="_x0000_i1114" DrawAspect="Content" ObjectID="_1772805586" r:id="rId49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6CB2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6CB2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8</w:t>
            </w:r>
          </w:p>
        </w:tc>
      </w:tr>
      <w:tr w:rsidR="008C6CB2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6CB2" w:rsidRDefault="0097112A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noProof/>
              </w:rPr>
              <w:object w:dxaOrig="1140" w:dyaOrig="285">
                <v:shape id="_x0000_i1113" type="#_x0000_t75" alt="" style="width:57pt;height:14.4pt;mso-width-percent:0;mso-height-percent:0;mso-width-percent:0;mso-height-percent:0" o:ole="">
                  <v:imagedata r:id="rId491" o:title="eqIdc0929d49ce3d6c92c04c97070ae148b2"/>
                </v:shape>
                <o:OLEObject Type="Embed" ProgID="Equation.DSMT4" ShapeID="_x0000_i1113" DrawAspect="Content" ObjectID="_1772805587" r:id="rId49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6CB2" w:rsidRDefault="0097112A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noProof/>
              </w:rPr>
              <w:object w:dxaOrig="195" w:dyaOrig="225">
                <v:shape id="_x0000_i1112" type="#_x0000_t75" alt="" style="width:9.6pt;height:11.4pt;mso-width-percent:0;mso-height-percent:0;mso-width-percent:0;mso-height-percent:0" o:ole="">
                  <v:imagedata r:id="rId493" o:title="eqIdb6a24198bd04c29321ae5dc5a28fe421"/>
                </v:shape>
                <o:OLEObject Type="Embed" ProgID="Equation.DSMT4" ShapeID="_x0000_i1112" DrawAspect="Content" ObjectID="_1772805588" r:id="rId49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6CB2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4</w:t>
            </w:r>
          </w:p>
        </w:tc>
      </w:tr>
      <w:tr w:rsidR="008C6CB2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6CB2" w:rsidRDefault="0097112A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noProof/>
              </w:rPr>
              <w:object w:dxaOrig="1140" w:dyaOrig="285">
                <v:shape id="_x0000_i1111" type="#_x0000_t75" alt="" style="width:57pt;height:14.4pt;mso-width-percent:0;mso-height-percent:0;mso-width-percent:0;mso-height-percent:0" o:ole="">
                  <v:imagedata r:id="rId495" o:title="eqIdadef340251e15fd69076585aa9ee4d62"/>
                </v:shape>
                <o:OLEObject Type="Embed" ProgID="Equation.DSMT4" ShapeID="_x0000_i1111" DrawAspect="Content" ObjectID="_1772805589" r:id="rId49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6CB2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6CB2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52</w:t>
            </w:r>
          </w:p>
        </w:tc>
      </w:tr>
      <w:tr w:rsidR="008C6CB2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6CB2" w:rsidRDefault="0097112A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noProof/>
              </w:rPr>
              <w:object w:dxaOrig="1140" w:dyaOrig="285">
                <v:shape id="_x0000_i1110" type="#_x0000_t75" alt="" style="width:57pt;height:14.4pt;mso-width-percent:0;mso-height-percent:0;mso-width-percent:0;mso-height-percent:0" o:ole="">
                  <v:imagedata r:id="rId497" o:title="eqIdd9fb84f55df0a5d9f56c72022c6e84f0"/>
                </v:shape>
                <o:OLEObject Type="Embed" ProgID="Equation.DSMT4" ShapeID="_x0000_i1110" DrawAspect="Content" ObjectID="_1772805590" r:id="rId49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6CB2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6CB2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66</w:t>
            </w:r>
          </w:p>
        </w:tc>
      </w:tr>
    </w:tbl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2362200" cy="17907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9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以上信息，解答下列问题：</w:t>
      </w:r>
    </w:p>
    <w:p w:rsidR="008C6CB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补全频数分布直方图：这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个数据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0"/>
            <wp:docPr id="1657195900" name="图片 1657195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195900" name="图片 1657195900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众数是</w:t>
      </w:r>
      <w:r>
        <w:rPr>
          <w:rFonts w:ascii="宋体" w:hAnsi="宋体"/>
          <w:color w:val="000000"/>
          <w:u w:val="single"/>
        </w:rPr>
        <w:t xml:space="preserve"> 　　</w:t>
      </w:r>
      <w:r>
        <w:rPr>
          <w:rFonts w:ascii="宋体" w:hAnsi="宋体"/>
          <w:color w:val="000000"/>
        </w:rPr>
        <w:t>；</w:t>
      </w:r>
    </w:p>
    <w:p w:rsidR="008C6CB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这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个数据的平均数；</w:t>
      </w:r>
    </w:p>
    <w:p w:rsidR="008C6CB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“校园农场“中共有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棵这种西红柿植株，请估计这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棵西红柿植株上小西红柿的总个数．</w:t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</w:t>
      </w:r>
      <w:r w:rsidR="0097112A">
        <w:rPr>
          <w:noProof/>
        </w:rPr>
        <w:object w:dxaOrig="675" w:dyaOrig="285">
          <v:shape id="_x0000_i1109" type="#_x0000_t75" alt="" style="width:34.2pt;height:14.4pt;mso-width-percent:0;mso-height-percent:0;mso-width-percent:0;mso-height-percent:0" o:ole="">
            <v:imagedata r:id="rId90" o:title="eqId15c0dbe3c080c4c4636c64803e5c1f76"/>
          </v:shape>
          <o:OLEObject Type="Embed" ProgID="Equation.DSMT4" ShapeID="_x0000_i1109" DrawAspect="Content" ObjectID="_1772805591" r:id="rId500"/>
        </w:object>
      </w:r>
      <w:r>
        <w:rPr>
          <w:rFonts w:ascii="宋体" w:hAnsi="宋体"/>
          <w:color w:val="000000"/>
        </w:rPr>
        <w:t>内接于</w:t>
      </w:r>
      <w:r w:rsidR="0097112A">
        <w:rPr>
          <w:noProof/>
        </w:rPr>
        <w:object w:dxaOrig="444" w:dyaOrig="300">
          <v:shape id="_x0000_i1108" type="#_x0000_t75" alt="" style="width:21.6pt;height:15pt;mso-width-percent:0;mso-height-percent:0;mso-width-percent:0;mso-height-percent:0" o:ole="">
            <v:imagedata r:id="rId154" o:title="eqId3d97cdc586744d208b6f69c9813af977"/>
          </v:shape>
          <o:OLEObject Type="Embed" ProgID="Equation.DSMT4" ShapeID="_x0000_i1108" DrawAspect="Content" ObjectID="_1772805592" r:id="rId501"/>
        </w:object>
      </w:r>
      <w:r>
        <w:rPr>
          <w:rFonts w:ascii="宋体" w:hAnsi="宋体"/>
          <w:color w:val="000000"/>
        </w:rPr>
        <w:t>，</w:t>
      </w:r>
      <w:r w:rsidR="0097112A">
        <w:rPr>
          <w:noProof/>
        </w:rPr>
        <w:object w:dxaOrig="1305" w:dyaOrig="285">
          <v:shape id="_x0000_i1107" type="#_x0000_t75" alt="" style="width:64.8pt;height:14.4pt;mso-width-percent:0;mso-height-percent:0;mso-width-percent:0;mso-height-percent:0" o:ole="">
            <v:imagedata r:id="rId502" o:title="eqId3f81e24376a13d648c2ed0dc73bc710e"/>
          </v:shape>
          <o:OLEObject Type="Embed" ProgID="Equation.DSMT4" ShapeID="_x0000_i1107" DrawAspect="Content" ObjectID="_1772805593" r:id="rId503"/>
        </w:object>
      </w:r>
      <w:r>
        <w:rPr>
          <w:rFonts w:ascii="宋体" w:hAnsi="宋体"/>
          <w:color w:val="000000"/>
        </w:rPr>
        <w:t>，过点</w:t>
      </w:r>
      <w:r w:rsidR="0097112A">
        <w:rPr>
          <w:noProof/>
        </w:rPr>
        <w:object w:dxaOrig="195" w:dyaOrig="210">
          <v:shape id="_x0000_i1106" type="#_x0000_t75" alt="" style="width:9.6pt;height:10.8pt;mso-width-percent:0;mso-height-percent:0;mso-width-percent:0;mso-height-percent:0" o:ole="">
            <v:imagedata r:id="rId457" o:title="eqId7f9e8449aad35c5d840a3395ea86df6d"/>
          </v:shape>
          <o:OLEObject Type="Embed" ProgID="Equation.DSMT4" ShapeID="_x0000_i1106" DrawAspect="Content" ObjectID="_1772805594" r:id="rId504"/>
        </w:object>
      </w:r>
      <w:r>
        <w:rPr>
          <w:rFonts w:ascii="宋体" w:hAnsi="宋体"/>
          <w:color w:val="000000"/>
        </w:rPr>
        <w:t>作</w:t>
      </w:r>
      <w:r w:rsidR="0097112A">
        <w:rPr>
          <w:noProof/>
        </w:rPr>
        <w:object w:dxaOrig="405" w:dyaOrig="285">
          <v:shape id="_x0000_i1105" type="#_x0000_t75" alt="" style="width:20.4pt;height:14.4pt;mso-width-percent:0;mso-height-percent:0;mso-width-percent:0;mso-height-percent:0" o:ole="">
            <v:imagedata r:id="rId296" o:title="eqId0dc5c9827dfd0be5a9c85962d6ccbfb1"/>
          </v:shape>
          <o:OLEObject Type="Embed" ProgID="Equation.DSMT4" ShapeID="_x0000_i1105" DrawAspect="Content" ObjectID="_1772805595" r:id="rId505"/>
        </w:object>
      </w:r>
      <w:r>
        <w:rPr>
          <w:rFonts w:ascii="宋体" w:hAnsi="宋体"/>
          <w:color w:val="000000"/>
        </w:rPr>
        <w:t>的垂线，交</w:t>
      </w:r>
      <w:r w:rsidR="0097112A">
        <w:rPr>
          <w:noProof/>
        </w:rPr>
        <w:object w:dxaOrig="444" w:dyaOrig="300">
          <v:shape id="_x0000_i1104" type="#_x0000_t75" alt="" style="width:21.6pt;height:15pt;mso-width-percent:0;mso-height-percent:0;mso-width-percent:0;mso-height-percent:0" o:ole="">
            <v:imagedata r:id="rId154" o:title="eqId3d97cdc586744d208b6f69c9813af977"/>
          </v:shape>
          <o:OLEObject Type="Embed" ProgID="Equation.DSMT4" ShapeID="_x0000_i1104" DrawAspect="Content" ObjectID="_1772805596" r:id="rId506"/>
        </w:object>
      </w:r>
      <w:r>
        <w:rPr>
          <w:rFonts w:ascii="宋体" w:hAnsi="宋体"/>
          <w:color w:val="000000"/>
        </w:rPr>
        <w:t>于点</w:t>
      </w:r>
      <w:r w:rsidR="0097112A">
        <w:rPr>
          <w:noProof/>
        </w:rPr>
        <w:object w:dxaOrig="225" w:dyaOrig="225">
          <v:shape id="_x0000_i1103" type="#_x0000_t75" alt="" style="width:11.4pt;height:11.4pt;mso-width-percent:0;mso-height-percent:0;mso-width-percent:0;mso-height-percent:0" o:ole="">
            <v:imagedata r:id="rId156" o:title="eqId8455657dde27aabe6adb7b188e031c11"/>
          </v:shape>
          <o:OLEObject Type="Embed" ProgID="Equation.DSMT4" ShapeID="_x0000_i1103" DrawAspect="Content" ObjectID="_1772805597" r:id="rId507"/>
        </w:object>
      </w:r>
      <w:r>
        <w:rPr>
          <w:rFonts w:ascii="宋体" w:hAnsi="宋体"/>
          <w:color w:val="000000"/>
        </w:rPr>
        <w:t>，并与</w:t>
      </w:r>
      <w:r w:rsidR="0097112A">
        <w:rPr>
          <w:noProof/>
        </w:rPr>
        <w:object w:dxaOrig="375" w:dyaOrig="285">
          <v:shape id="_x0000_i1102" type="#_x0000_t75" alt="" style="width:19.2pt;height:14.4pt;mso-width-percent:0;mso-height-percent:0;mso-width-percent:0;mso-height-percent:0" o:ole="">
            <v:imagedata r:id="rId508" o:title="eqId9abaeba15f3abdd877bc701af52c5cd9"/>
          </v:shape>
          <o:OLEObject Type="Embed" ProgID="Equation.DSMT4" ShapeID="_x0000_i1102" DrawAspect="Content" ObjectID="_1772805598" r:id="rId509"/>
        </w:object>
      </w:r>
      <w:r>
        <w:rPr>
          <w:rFonts w:ascii="宋体" w:hAnsi="宋体"/>
          <w:color w:val="000000"/>
        </w:rPr>
        <w:t>的延长线交于点</w:t>
      </w:r>
      <w:r w:rsidR="0097112A">
        <w:rPr>
          <w:noProof/>
        </w:rPr>
        <w:object w:dxaOrig="240" w:dyaOrig="260">
          <v:shape id="_x0000_i1101" type="#_x0000_t75" alt="" style="width:12pt;height:13.2pt;mso-width-percent:0;mso-height-percent:0;mso-width-percent:0;mso-height-percent:0" o:ole="">
            <v:imagedata r:id="rId232" o:title="eqId2a30f3a8b673cc28bd90c50cf1a35281"/>
          </v:shape>
          <o:OLEObject Type="Embed" ProgID="Equation.DSMT4" ShapeID="_x0000_i1101" DrawAspect="Content" ObjectID="_1772805599" r:id="rId510"/>
        </w:object>
      </w:r>
      <w:r>
        <w:rPr>
          <w:rFonts w:ascii="宋体" w:hAnsi="宋体"/>
          <w:color w:val="000000"/>
        </w:rPr>
        <w:t>，作</w:t>
      </w:r>
      <w:r w:rsidR="0097112A">
        <w:rPr>
          <w:noProof/>
        </w:rPr>
        <w:object w:dxaOrig="900" w:dyaOrig="255">
          <v:shape id="_x0000_i1100" type="#_x0000_t75" alt="" style="width:45pt;height:12.6pt;mso-width-percent:0;mso-height-percent:0;mso-width-percent:0;mso-height-percent:0" o:ole="">
            <v:imagedata r:id="rId511" o:title="eqId8f2a245381e615882ee5feb7793a1df6"/>
          </v:shape>
          <o:OLEObject Type="Embed" ProgID="Equation.DSMT4" ShapeID="_x0000_i1100" DrawAspect="Content" ObjectID="_1772805600" r:id="rId512"/>
        </w:object>
      </w:r>
      <w:r>
        <w:rPr>
          <w:rFonts w:ascii="宋体" w:hAnsi="宋体"/>
          <w:color w:val="000000"/>
        </w:rPr>
        <w:t>，垂足为</w:t>
      </w:r>
      <w:r w:rsidR="0097112A">
        <w:rPr>
          <w:noProof/>
        </w:rPr>
        <w:object w:dxaOrig="285" w:dyaOrig="210">
          <v:shape id="_x0000_i1099" type="#_x0000_t75" alt="" style="width:14.4pt;height:10.8pt;mso-width-percent:0;mso-height-percent:0;mso-width-percent:0;mso-height-percent:0" o:ole="">
            <v:imagedata r:id="rId102" o:title="eqIdac047e91852b91af639feec23a9598b2"/>
          </v:shape>
          <o:OLEObject Type="Embed" ProgID="Equation.DSMT4" ShapeID="_x0000_i1099" DrawAspect="Content" ObjectID="_1772805601" r:id="rId513"/>
        </w:object>
      </w:r>
      <w:r>
        <w:rPr>
          <w:rFonts w:ascii="宋体" w:hAnsi="宋体"/>
          <w:color w:val="000000"/>
        </w:rPr>
        <w:t>，交</w:t>
      </w:r>
      <w:r w:rsidR="0097112A">
        <w:rPr>
          <w:noProof/>
        </w:rPr>
        <w:object w:dxaOrig="444" w:dyaOrig="300">
          <v:shape id="_x0000_i1098" type="#_x0000_t75" alt="" style="width:21.6pt;height:15pt;mso-width-percent:0;mso-height-percent:0;mso-width-percent:0;mso-height-percent:0" o:ole="">
            <v:imagedata r:id="rId154" o:title="eqId3d97cdc586744d208b6f69c9813af977"/>
          </v:shape>
          <o:OLEObject Type="Embed" ProgID="Equation.DSMT4" ShapeID="_x0000_i1098" DrawAspect="Content" ObjectID="_1772805602" r:id="rId514"/>
        </w:object>
      </w:r>
      <w:r>
        <w:rPr>
          <w:rFonts w:ascii="宋体" w:hAnsi="宋体"/>
          <w:color w:val="000000"/>
        </w:rPr>
        <w:t>于点</w:t>
      </w:r>
      <w:r w:rsidR="0097112A">
        <w:rPr>
          <w:noProof/>
        </w:rPr>
        <w:object w:dxaOrig="255" w:dyaOrig="255">
          <v:shape id="_x0000_i1097" type="#_x0000_t75" alt="" style="width:12.6pt;height:12.6pt;mso-width-percent:0;mso-height-percent:0;mso-width-percent:0;mso-height-percent:0" o:ole="">
            <v:imagedata r:id="rId92" o:title="eqIda0ed1ec316bc54c37c4286c208f55667"/>
          </v:shape>
          <o:OLEObject Type="Embed" ProgID="Equation.DSMT4" ShapeID="_x0000_i1097" DrawAspect="Content" ObjectID="_1772805603" r:id="rId515"/>
        </w:object>
      </w:r>
      <w:r>
        <w:rPr>
          <w:rFonts w:ascii="宋体" w:hAnsi="宋体"/>
          <w:color w:val="000000"/>
        </w:rPr>
        <w:t>．</w:t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1390650" cy="15716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6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CB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证：</w:t>
      </w:r>
      <w:r w:rsidR="0097112A">
        <w:rPr>
          <w:noProof/>
        </w:rPr>
        <w:object w:dxaOrig="980" w:dyaOrig="279">
          <v:shape id="_x0000_i1096" type="#_x0000_t75" alt="" style="width:49.2pt;height:14.4pt;mso-width-percent:0;mso-height-percent:0;mso-width-percent:0;mso-height-percent:0" o:ole="">
            <v:imagedata r:id="rId517" o:title="eqId78002bca853929365a3f58082f3e7637"/>
          </v:shape>
          <o:OLEObject Type="Embed" ProgID="Equation.DSMT4" ShapeID="_x0000_i1096" DrawAspect="Content" ObjectID="_1772805604" r:id="rId518"/>
        </w:object>
      </w:r>
      <w:r>
        <w:rPr>
          <w:rFonts w:ascii="宋体" w:hAnsi="宋体"/>
          <w:color w:val="000000"/>
        </w:rPr>
        <w:t>；</w:t>
      </w:r>
    </w:p>
    <w:p w:rsidR="008C6CB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 w:rsidR="0097112A">
        <w:rPr>
          <w:noProof/>
        </w:rPr>
        <w:object w:dxaOrig="444" w:dyaOrig="300">
          <v:shape id="_x0000_i1095" type="#_x0000_t75" alt="" style="width:21.6pt;height:15pt;mso-width-percent:0;mso-height-percent:0;mso-width-percent:0;mso-height-percent:0" o:ole="">
            <v:imagedata r:id="rId154" o:title="eqId3d97cdc586744d208b6f69c9813af977"/>
          </v:shape>
          <o:OLEObject Type="Embed" ProgID="Equation.DSMT4" ShapeID="_x0000_i1095" DrawAspect="Content" ObjectID="_1772805605" r:id="rId519"/>
        </w:object>
      </w:r>
      <w:r>
        <w:rPr>
          <w:rFonts w:ascii="宋体" w:hAnsi="宋体"/>
          <w:color w:val="000000"/>
        </w:rPr>
        <w:t>的半径</w:t>
      </w:r>
      <w:r w:rsidR="0097112A">
        <w:rPr>
          <w:noProof/>
        </w:rPr>
        <w:object w:dxaOrig="525" w:dyaOrig="285">
          <v:shape id="_x0000_i1094" type="#_x0000_t75" alt="" style="width:25.8pt;height:14.4pt;mso-width-percent:0;mso-height-percent:0;mso-width-percent:0;mso-height-percent:0" o:ole="">
            <v:imagedata r:id="rId520" o:title="eqId2650f336973e5d3aec1158a4d813bd36"/>
          </v:shape>
          <o:OLEObject Type="Embed" ProgID="Equation.DSMT4" ShapeID="_x0000_i1094" DrawAspect="Content" ObjectID="_1772805606" r:id="rId521"/>
        </w:object>
      </w:r>
      <w:r>
        <w:rPr>
          <w:rFonts w:ascii="宋体" w:hAnsi="宋体"/>
          <w:color w:val="000000"/>
        </w:rPr>
        <w:t>，</w:t>
      </w:r>
      <w:r w:rsidR="0097112A">
        <w:rPr>
          <w:noProof/>
        </w:rPr>
        <w:object w:dxaOrig="740" w:dyaOrig="279">
          <v:shape id="_x0000_i1093" type="#_x0000_t75" alt="" style="width:36.6pt;height:14.4pt;mso-width-percent:0;mso-height-percent:0;mso-width-percent:0;mso-height-percent:0" o:ole="">
            <v:imagedata r:id="rId522" o:title="eqId620fd368efb51a5ae90c0f3e276704d2"/>
          </v:shape>
          <o:OLEObject Type="Embed" ProgID="Equation.DSMT4" ShapeID="_x0000_i1093" DrawAspect="Content" ObjectID="_1772805607" r:id="rId523"/>
        </w:object>
      </w:r>
      <w:r>
        <w:rPr>
          <w:rFonts w:ascii="宋体" w:hAnsi="宋体"/>
          <w:color w:val="000000"/>
        </w:rPr>
        <w:t>，求线段</w:t>
      </w:r>
      <w:r w:rsidR="0097112A">
        <w:rPr>
          <w:noProof/>
        </w:rPr>
        <w:object w:dxaOrig="455" w:dyaOrig="303">
          <v:shape id="_x0000_i1092" type="#_x0000_t75" alt="" style="width:22.2pt;height:15.6pt;mso-width-percent:0;mso-height-percent:0;mso-width-percent:0;mso-height-percent:0" o:ole="">
            <v:imagedata r:id="rId524" o:title="eqId274cf35acb4a1748d15c39d15a9bea7b"/>
          </v:shape>
          <o:OLEObject Type="Embed" ProgID="Equation.DSMT4" ShapeID="_x0000_i1092" DrawAspect="Content" ObjectID="_1772805608" r:id="rId525"/>
        </w:object>
      </w:r>
      <w:r>
        <w:rPr>
          <w:rFonts w:ascii="宋体" w:hAnsi="宋体"/>
          <w:color w:val="000000"/>
        </w:rPr>
        <w:t>的长．</w:t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某校想将新建图书楼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0"/>
            <wp:docPr id="1657195902" name="图片 1657195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195902" name="图片 1657195902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门设计为一个抛物线型门，并要求所设计的拱门的跨度与拱高之积为</w:t>
      </w:r>
      <w:r w:rsidR="0097112A">
        <w:rPr>
          <w:noProof/>
        </w:rPr>
        <w:object w:dxaOrig="585" w:dyaOrig="315">
          <v:shape id="_x0000_i1091" type="#_x0000_t75" alt="" style="width:29.4pt;height:16.2pt;mso-width-percent:0;mso-height-percent:0;mso-width-percent:0;mso-height-percent:0" o:ole="">
            <v:imagedata r:id="rId526" o:title="eqId5b04aadf7101e832fec3dc86c2619773"/>
          </v:shape>
          <o:OLEObject Type="Embed" ProgID="Equation.DSMT4" ShapeID="_x0000_i1091" DrawAspect="Content" ObjectID="_1772805609" r:id="rId527"/>
        </w:object>
      </w:r>
      <w:r>
        <w:rPr>
          <w:rFonts w:ascii="宋体" w:hAnsi="宋体"/>
          <w:color w:val="000000"/>
        </w:rPr>
        <w:t>，还要兼顾美观、大方，和谐、通畅等因素，设计部门按要求给出了两个设计方案．现把这两个方案中的拱门</w:t>
      </w:r>
      <w:r>
        <w:rPr>
          <w:rFonts w:ascii="宋体" w:hAnsi="宋体"/>
          <w:color w:val="000000"/>
        </w:rPr>
        <w:lastRenderedPageBreak/>
        <w:t>图形放入平面直角坐标系中，如图所示：</w:t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案一，抛物线型拱门的跨度</w:t>
      </w:r>
      <w:r w:rsidR="0097112A">
        <w:rPr>
          <w:noProof/>
        </w:rPr>
        <w:object w:dxaOrig="1080" w:dyaOrig="285">
          <v:shape id="_x0000_i1090" type="#_x0000_t75" alt="" style="width:53.4pt;height:14.4pt;mso-width-percent:0;mso-height-percent:0;mso-width-percent:0;mso-height-percent:0" o:ole="">
            <v:imagedata r:id="rId528" o:title="eqIdf415f3657d71c0d81bd1bbcc568e0057"/>
          </v:shape>
          <o:OLEObject Type="Embed" ProgID="Equation.DSMT4" ShapeID="_x0000_i1090" DrawAspect="Content" ObjectID="_1772805610" r:id="rId529"/>
        </w:object>
      </w:r>
      <w:r>
        <w:rPr>
          <w:rFonts w:ascii="宋体" w:hAnsi="宋体"/>
          <w:color w:val="000000"/>
        </w:rPr>
        <w:t>，拱高</w:t>
      </w:r>
      <w:r w:rsidR="0097112A">
        <w:rPr>
          <w:noProof/>
        </w:rPr>
        <w:object w:dxaOrig="936" w:dyaOrig="264">
          <v:shape id="_x0000_i1089" type="#_x0000_t75" alt="" style="width:47.4pt;height:13.2pt;mso-width-percent:0;mso-height-percent:0;mso-width-percent:0;mso-height-percent:0" o:ole="">
            <v:imagedata r:id="rId530" o:title="eqId61fc21a8af0b25e04b36e579b1415118"/>
          </v:shape>
          <o:OLEObject Type="Embed" ProgID="Equation.DSMT4" ShapeID="_x0000_i1089" DrawAspect="Content" ObjectID="_1772805611" r:id="rId531"/>
        </w:object>
      </w:r>
      <w:r>
        <w:rPr>
          <w:rFonts w:ascii="宋体" w:hAnsi="宋体"/>
          <w:color w:val="000000"/>
        </w:rPr>
        <w:t>．其中，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</w:t>
      </w:r>
      <w:r w:rsidR="0097112A">
        <w:rPr>
          <w:noProof/>
        </w:rPr>
        <w:object w:dxaOrig="996" w:dyaOrig="276">
          <v:shape id="_x0000_i1088" type="#_x0000_t75" alt="" style="width:50.4pt;height:13.8pt;mso-width-percent:0;mso-height-percent:0;mso-width-percent:0;mso-height-percent:0" o:ole="">
            <v:imagedata r:id="rId532" o:title="eqId380fe9affcc8d96d83699d2257beff2b"/>
          </v:shape>
          <o:OLEObject Type="Embed" ProgID="Equation.DSMT4" ShapeID="_x0000_i1088" DrawAspect="Content" ObjectID="_1772805612" r:id="rId533"/>
        </w:object>
      </w:r>
      <w:r>
        <w:rPr>
          <w:rFonts w:ascii="宋体" w:hAnsi="宋体"/>
          <w:color w:val="000000"/>
        </w:rPr>
        <w:t>，</w:t>
      </w:r>
      <w:r w:rsidR="0097112A">
        <w:rPr>
          <w:noProof/>
        </w:rPr>
        <w:object w:dxaOrig="984" w:dyaOrig="276">
          <v:shape id="_x0000_i1087" type="#_x0000_t75" alt="" style="width:49.8pt;height:13.8pt;mso-width-percent:0;mso-height-percent:0;mso-width-percent:0;mso-height-percent:0" o:ole="">
            <v:imagedata r:id="rId534" o:title="eqIdaf5fe0c212758fc2f175a8655cab45a0"/>
          </v:shape>
          <o:OLEObject Type="Embed" ProgID="Equation.DSMT4" ShapeID="_x0000_i1087" DrawAspect="Content" ObjectID="_1772805613" r:id="rId535"/>
        </w:object>
      </w:r>
      <w:r>
        <w:rPr>
          <w:rFonts w:ascii="宋体" w:hAnsi="宋体"/>
          <w:color w:val="000000"/>
        </w:rPr>
        <w:t>．</w:t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案二，抛物线型拱门的跨度</w:t>
      </w:r>
      <w:r w:rsidR="0097112A">
        <w:rPr>
          <w:noProof/>
        </w:rPr>
        <w:object w:dxaOrig="1020" w:dyaOrig="276">
          <v:shape id="_x0000_i1086" type="#_x0000_t75" alt="" style="width:51pt;height:13.8pt;mso-width-percent:0;mso-height-percent:0;mso-width-percent:0;mso-height-percent:0" o:ole="">
            <v:imagedata r:id="rId536" o:title="eqIdf36d3adca62006f3a445063ed97028f7"/>
          </v:shape>
          <o:OLEObject Type="Embed" ProgID="Equation.DSMT4" ShapeID="_x0000_i1086" DrawAspect="Content" ObjectID="_1772805614" r:id="rId537"/>
        </w:object>
      </w:r>
      <w:r>
        <w:rPr>
          <w:rFonts w:ascii="宋体" w:hAnsi="宋体"/>
          <w:color w:val="000000"/>
        </w:rPr>
        <w:t>，拱高</w:t>
      </w:r>
      <w:r w:rsidR="0097112A">
        <w:rPr>
          <w:noProof/>
        </w:rPr>
        <w:object w:dxaOrig="1044" w:dyaOrig="276">
          <v:shape id="_x0000_i1085" type="#_x0000_t75" alt="" style="width:52.2pt;height:13.8pt;mso-width-percent:0;mso-height-percent:0;mso-width-percent:0;mso-height-percent:0" o:ole="">
            <v:imagedata r:id="rId538" o:title="eqIda3619adcbb4908db66ff0fb3163d2e28"/>
          </v:shape>
          <o:OLEObject Type="Embed" ProgID="Equation.DSMT4" ShapeID="_x0000_i1085" DrawAspect="Content" ObjectID="_1772805615" r:id="rId539"/>
        </w:object>
      </w:r>
      <w:r>
        <w:rPr>
          <w:rFonts w:ascii="宋体" w:hAnsi="宋体"/>
          <w:color w:val="000000"/>
        </w:rPr>
        <w:t>．其中，点</w:t>
      </w:r>
      <w:r w:rsidR="0097112A">
        <w:rPr>
          <w:noProof/>
        </w:rPr>
        <w:object w:dxaOrig="315" w:dyaOrig="285">
          <v:shape id="_x0000_i1084" type="#_x0000_t75" alt="" style="width:16.2pt;height:14.4pt;mso-width-percent:0;mso-height-percent:0;mso-width-percent:0;mso-height-percent:0" o:ole="">
            <v:imagedata r:id="rId540" o:title="eqId28b1ba4307cfde9b424d468bfcdf6c5a"/>
          </v:shape>
          <o:OLEObject Type="Embed" ProgID="Equation.DSMT4" ShapeID="_x0000_i1084" DrawAspect="Content" ObjectID="_1772805616" r:id="rId541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</w:t>
      </w:r>
      <w:r w:rsidR="0097112A">
        <w:rPr>
          <w:noProof/>
        </w:rPr>
        <w:object w:dxaOrig="1219" w:dyaOrig="279">
          <v:shape id="_x0000_i1083" type="#_x0000_t75" alt="" style="width:61.2pt;height:14.4pt;mso-width-percent:0;mso-height-percent:0;mso-width-percent:0;mso-height-percent:0" o:ole="">
            <v:imagedata r:id="rId542" o:title="eqIdaadb8c664d85b63feef2a40057f6b01c"/>
          </v:shape>
          <o:OLEObject Type="Embed" ProgID="Equation.DSMT4" ShapeID="_x0000_i1083" DrawAspect="Content" ObjectID="_1772805617" r:id="rId543"/>
        </w:object>
      </w:r>
      <w:r>
        <w:rPr>
          <w:rFonts w:ascii="宋体" w:hAnsi="宋体"/>
          <w:color w:val="000000"/>
        </w:rPr>
        <w:t>，</w:t>
      </w:r>
      <w:r w:rsidR="0097112A">
        <w:rPr>
          <w:noProof/>
        </w:rPr>
        <w:object w:dxaOrig="1200" w:dyaOrig="279">
          <v:shape id="_x0000_i1082" type="#_x0000_t75" alt="" style="width:60pt;height:14.4pt;mso-width-percent:0;mso-height-percent:0;mso-width-percent:0;mso-height-percent:0" o:ole="">
            <v:imagedata r:id="rId544" o:title="eqIdf2e2b6f502246e129c3e9b93162b511c"/>
          </v:shape>
          <o:OLEObject Type="Embed" ProgID="Equation.DSMT4" ShapeID="_x0000_i1082" DrawAspect="Content" ObjectID="_1772805618" r:id="rId545"/>
        </w:object>
      </w:r>
      <w:r>
        <w:rPr>
          <w:rFonts w:ascii="宋体" w:hAnsi="宋体"/>
          <w:color w:val="000000"/>
        </w:rPr>
        <w:t>．</w:t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在拱门中设置高为</w:t>
      </w:r>
      <w:r w:rsidR="0097112A">
        <w:rPr>
          <w:noProof/>
        </w:rPr>
        <w:object w:dxaOrig="375" w:dyaOrig="285">
          <v:shape id="_x0000_i1081" type="#_x0000_t75" alt="" style="width:19.2pt;height:14.4pt;mso-width-percent:0;mso-height-percent:0;mso-width-percent:0;mso-height-percent:0" o:ole="">
            <v:imagedata r:id="rId546" o:title="eqIdf36b51b654efcff60d2d640b9b4c4471"/>
          </v:shape>
          <o:OLEObject Type="Embed" ProgID="Equation.DSMT4" ShapeID="_x0000_i1081" DrawAspect="Content" ObjectID="_1772805619" r:id="rId547"/>
        </w:object>
      </w:r>
      <w:r>
        <w:rPr>
          <w:rFonts w:ascii="宋体" w:hAnsi="宋体"/>
          <w:color w:val="000000"/>
        </w:rPr>
        <w:t>的矩形框架，其面积越大越好（框架的粗细忽略不计）．方案一中，矩形框架</w:t>
      </w:r>
      <w:r w:rsidR="0097112A">
        <w:rPr>
          <w:noProof/>
        </w:rPr>
        <w:object w:dxaOrig="720" w:dyaOrig="290">
          <v:shape id="_x0000_i1080" type="#_x0000_t75" alt="" style="width:36pt;height:15pt;mso-width-percent:0;mso-height-percent:0;mso-width-percent:0;mso-height-percent:0" o:ole="">
            <v:imagedata r:id="rId268" o:title="eqId411b38a18046fea8e9fab1f9f9b80a5f"/>
          </v:shape>
          <o:OLEObject Type="Embed" ProgID="Equation.DSMT4" ShapeID="_x0000_i1080" DrawAspect="Content" ObjectID="_1772805620" r:id="rId548"/>
        </w:object>
      </w:r>
      <w:r>
        <w:rPr>
          <w:rFonts w:ascii="宋体" w:hAnsi="宋体"/>
          <w:color w:val="000000"/>
        </w:rPr>
        <w:t>的面积记为</w:t>
      </w:r>
      <w:r w:rsidR="0097112A">
        <w:rPr>
          <w:noProof/>
        </w:rPr>
        <w:object w:dxaOrig="255" w:dyaOrig="360">
          <v:shape id="_x0000_i1079" type="#_x0000_t75" alt="" style="width:12.6pt;height:18.6pt;mso-width-percent:0;mso-height-percent:0;mso-width-percent:0;mso-height-percent:0" o:ole="">
            <v:imagedata r:id="rId549" o:title="eqIde097c8d4c948de063796bd19f85b3a9a"/>
          </v:shape>
          <o:OLEObject Type="Embed" ProgID="Equation.DSMT4" ShapeID="_x0000_i1079" DrawAspect="Content" ObjectID="_1772805621" r:id="rId550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抛物线上，边</w:t>
      </w:r>
      <w:r w:rsidR="0097112A">
        <w:rPr>
          <w:noProof/>
        </w:rPr>
        <w:object w:dxaOrig="405" w:dyaOrig="285">
          <v:shape id="_x0000_i1078" type="#_x0000_t75" alt="" style="width:20.4pt;height:14.4pt;mso-width-percent:0;mso-height-percent:0;mso-width-percent:0;mso-height-percent:0" o:ole="">
            <v:imagedata r:id="rId296" o:title="eqId0dc5c9827dfd0be5a9c85962d6ccbfb1"/>
          </v:shape>
          <o:OLEObject Type="Embed" ProgID="Equation.DSMT4" ShapeID="_x0000_i1078" DrawAspect="Content" ObjectID="_1772805622" r:id="rId551"/>
        </w:object>
      </w:r>
      <w:r>
        <w:rPr>
          <w:rFonts w:ascii="宋体" w:hAnsi="宋体"/>
          <w:color w:val="000000"/>
        </w:rPr>
        <w:t>在</w:t>
      </w:r>
      <w:r w:rsidR="0097112A">
        <w:rPr>
          <w:noProof/>
        </w:rPr>
        <w:object w:dxaOrig="373" w:dyaOrig="259">
          <v:shape id="_x0000_i1077" type="#_x0000_t75" alt="" style="width:18.6pt;height:13.2pt;mso-width-percent:0;mso-height-percent:0;mso-width-percent:0;mso-height-percent:0" o:ole="">
            <v:imagedata r:id="rId552" o:title="eqId88e9f7d1272b7344346b58b660aa260a"/>
          </v:shape>
          <o:OLEObject Type="Embed" ProgID="Equation.DSMT4" ShapeID="_x0000_i1077" DrawAspect="Content" ObjectID="_1772805623" r:id="rId553"/>
        </w:object>
      </w:r>
      <w:r>
        <w:rPr>
          <w:rFonts w:ascii="宋体" w:hAnsi="宋体"/>
          <w:color w:val="000000"/>
        </w:rPr>
        <w:t>上；方案二中，矩形框架</w:t>
      </w:r>
      <w:r w:rsidR="0097112A">
        <w:rPr>
          <w:noProof/>
        </w:rPr>
        <w:object w:dxaOrig="945" w:dyaOrig="285">
          <v:shape id="_x0000_i1076" type="#_x0000_t75" alt="" style="width:47.4pt;height:14.4pt;mso-width-percent:0;mso-height-percent:0;mso-width-percent:0;mso-height-percent:0" o:ole="">
            <v:imagedata r:id="rId554" o:title="eqId0d609847e2ff3d64e5a514582c3ead0e"/>
          </v:shape>
          <o:OLEObject Type="Embed" ProgID="Equation.DSMT4" ShapeID="_x0000_i1076" DrawAspect="Content" ObjectID="_1772805624" r:id="rId555"/>
        </w:object>
      </w:r>
      <w:r>
        <w:rPr>
          <w:rFonts w:ascii="宋体" w:hAnsi="宋体"/>
          <w:color w:val="000000"/>
        </w:rPr>
        <w:t>的面积记为</w:t>
      </w:r>
      <w:r w:rsidR="0097112A">
        <w:rPr>
          <w:noProof/>
        </w:rPr>
        <w:object w:dxaOrig="255" w:dyaOrig="315">
          <v:shape id="_x0000_i1075" type="#_x0000_t75" alt="" style="width:12.6pt;height:16.2pt;mso-width-percent:0;mso-height-percent:0;mso-width-percent:0;mso-height-percent:0" o:ole="">
            <v:imagedata r:id="rId556" o:title="eqId1e0bd63f55069a3bc870915010b39225"/>
          </v:shape>
          <o:OLEObject Type="Embed" ProgID="Equation.DSMT4" ShapeID="_x0000_i1075" DrawAspect="Content" ObjectID="_1772805625" r:id="rId557"/>
        </w:object>
      </w:r>
      <w:r>
        <w:rPr>
          <w:rFonts w:ascii="宋体" w:hAnsi="宋体"/>
          <w:color w:val="000000"/>
        </w:rPr>
        <w:t>，点</w:t>
      </w:r>
      <w:r w:rsidR="0097112A">
        <w:rPr>
          <w:noProof/>
        </w:rPr>
        <w:object w:dxaOrig="255" w:dyaOrig="240">
          <v:shape id="_x0000_i1074" type="#_x0000_t75" alt="" style="width:12.6pt;height:12pt;mso-width-percent:0;mso-height-percent:0;mso-width-percent:0;mso-height-percent:0" o:ole="">
            <v:imagedata r:id="rId558" o:title="eqIde7c314398e26ffc7164b82946eeb4273"/>
          </v:shape>
          <o:OLEObject Type="Embed" ProgID="Equation.DSMT4" ShapeID="_x0000_i1074" DrawAspect="Content" ObjectID="_1772805626" r:id="rId559"/>
        </w:object>
      </w:r>
      <w:r>
        <w:rPr>
          <w:rFonts w:ascii="宋体" w:hAnsi="宋体"/>
          <w:color w:val="000000"/>
        </w:rPr>
        <w:t>，</w:t>
      </w:r>
      <w:r w:rsidR="0097112A">
        <w:rPr>
          <w:noProof/>
        </w:rPr>
        <w:object w:dxaOrig="300" w:dyaOrig="240">
          <v:shape id="_x0000_i1073" type="#_x0000_t75" alt="" style="width:15pt;height:12pt;mso-width-percent:0;mso-height-percent:0;mso-width-percent:0;mso-height-percent:0" o:ole="">
            <v:imagedata r:id="rId560" o:title="eqIde5b3bd5e6bc2a0a277d279bb01af9584"/>
          </v:shape>
          <o:OLEObject Type="Embed" ProgID="Equation.DSMT4" ShapeID="_x0000_i1073" DrawAspect="Content" ObjectID="_1772805627" r:id="rId561"/>
        </w:object>
      </w:r>
      <w:r>
        <w:rPr>
          <w:rFonts w:ascii="宋体" w:hAnsi="宋体"/>
          <w:color w:val="000000"/>
        </w:rPr>
        <w:t>在抛物线上，边</w:t>
      </w:r>
      <w:r w:rsidR="0097112A">
        <w:rPr>
          <w:noProof/>
        </w:rPr>
        <w:object w:dxaOrig="480" w:dyaOrig="315">
          <v:shape id="_x0000_i1072" type="#_x0000_t75" alt="" style="width:23.4pt;height:16.2pt;mso-width-percent:0;mso-height-percent:0;mso-width-percent:0;mso-height-percent:0" o:ole="">
            <v:imagedata r:id="rId562" o:title="eqIde737bc35da650eda3825d29799b5f86f"/>
          </v:shape>
          <o:OLEObject Type="Embed" ProgID="Equation.DSMT4" ShapeID="_x0000_i1072" DrawAspect="Content" ObjectID="_1772805628" r:id="rId563"/>
        </w:object>
      </w:r>
      <w:r>
        <w:rPr>
          <w:rFonts w:ascii="宋体" w:hAnsi="宋体"/>
          <w:color w:val="000000"/>
        </w:rPr>
        <w:t>在</w:t>
      </w:r>
      <w:r w:rsidR="0097112A">
        <w:rPr>
          <w:noProof/>
        </w:rPr>
        <w:object w:dxaOrig="480" w:dyaOrig="285">
          <v:shape id="_x0000_i1071" type="#_x0000_t75" alt="" style="width:23.4pt;height:14.4pt;mso-width-percent:0;mso-height-percent:0;mso-width-percent:0;mso-height-percent:0" o:ole="">
            <v:imagedata r:id="rId564" o:title="eqIdb502efc5c360759bb9af805423e68dee"/>
          </v:shape>
          <o:OLEObject Type="Embed" ProgID="Equation.DSMT4" ShapeID="_x0000_i1071" DrawAspect="Content" ObjectID="_1772805629" r:id="rId565"/>
        </w:object>
      </w:r>
      <w:r>
        <w:rPr>
          <w:rFonts w:ascii="宋体" w:hAnsi="宋体"/>
          <w:color w:val="000000"/>
        </w:rPr>
        <w:t>上．现知，小华已正确求出方案二中，当</w:t>
      </w:r>
      <w:r w:rsidR="0097112A">
        <w:rPr>
          <w:noProof/>
        </w:rPr>
        <w:object w:dxaOrig="1044" w:dyaOrig="276">
          <v:shape id="_x0000_i1070" type="#_x0000_t75" alt="" style="width:52.2pt;height:13.8pt;mso-width-percent:0;mso-height-percent:0;mso-width-percent:0;mso-height-percent:0" o:ole="">
            <v:imagedata r:id="rId566" o:title="eqId732b833463e6997f41c1bac3ec060fd6"/>
          </v:shape>
          <o:OLEObject Type="Embed" ProgID="Equation.DSMT4" ShapeID="_x0000_i1070" DrawAspect="Content" ObjectID="_1772805630" r:id="rId567"/>
        </w:object>
      </w:r>
      <w:r>
        <w:rPr>
          <w:rFonts w:ascii="宋体" w:hAnsi="宋体"/>
          <w:color w:val="000000"/>
        </w:rPr>
        <w:t>时，</w:t>
      </w:r>
      <w:r w:rsidR="0097112A">
        <w:rPr>
          <w:noProof/>
        </w:rPr>
        <w:object w:dxaOrig="1320" w:dyaOrig="396">
          <v:shape id="_x0000_i1069" type="#_x0000_t75" alt="" style="width:65.4pt;height:19.8pt;mso-width-percent:0;mso-height-percent:0;mso-width-percent:0;mso-height-percent:0" o:ole="">
            <v:imagedata r:id="rId568" o:title="eqId16c5b792679f09e797935527cfcc2bc6"/>
          </v:shape>
          <o:OLEObject Type="Embed" ProgID="Equation.DSMT4" ShapeID="_x0000_i1069" DrawAspect="Content" ObjectID="_1772805631" r:id="rId569"/>
        </w:object>
      </w:r>
      <w:r>
        <w:rPr>
          <w:rFonts w:ascii="宋体" w:hAnsi="宋体"/>
          <w:color w:val="000000"/>
        </w:rPr>
        <w:t>，请你根据以上提供的相关信息，解答下列问题：</w:t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3790950" cy="14859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0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CB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方案一中抛物线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0"/>
            <wp:docPr id="1657195904" name="图片 1657195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195904" name="图片 1657195904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函数表达式；</w:t>
      </w:r>
    </w:p>
    <w:p w:rsidR="008C6CB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在方案一中，当</w:t>
      </w:r>
      <w:r w:rsidR="0097112A">
        <w:rPr>
          <w:noProof/>
        </w:rPr>
        <w:object w:dxaOrig="940" w:dyaOrig="279">
          <v:shape id="_x0000_i1068" type="#_x0000_t75" alt="" style="width:47.4pt;height:14.4pt;mso-width-percent:0;mso-height-percent:0;mso-width-percent:0;mso-height-percent:0" o:ole="">
            <v:imagedata r:id="rId571" o:title="eqIdb2de0126c416995c7d2c43ca1bd114c2"/>
          </v:shape>
          <o:OLEObject Type="Embed" ProgID="Equation.DSMT4" ShapeID="_x0000_i1068" DrawAspect="Content" ObjectID="_1772805632" r:id="rId572"/>
        </w:object>
      </w:r>
      <w:r>
        <w:rPr>
          <w:rFonts w:ascii="宋体" w:hAnsi="宋体"/>
          <w:color w:val="000000"/>
        </w:rPr>
        <w:t>时，求矩形框架</w:t>
      </w:r>
      <w:r w:rsidR="0097112A">
        <w:rPr>
          <w:noProof/>
        </w:rPr>
        <w:object w:dxaOrig="720" w:dyaOrig="290">
          <v:shape id="_x0000_i1067" type="#_x0000_t75" alt="" style="width:36pt;height:15pt;mso-width-percent:0;mso-height-percent:0;mso-width-percent:0;mso-height-percent:0" o:ole="">
            <v:imagedata r:id="rId268" o:title="eqId411b38a18046fea8e9fab1f9f9b80a5f"/>
          </v:shape>
          <o:OLEObject Type="Embed" ProgID="Equation.DSMT4" ShapeID="_x0000_i1067" DrawAspect="Content" ObjectID="_1772805633" r:id="rId573"/>
        </w:object>
      </w:r>
      <w:r>
        <w:rPr>
          <w:rFonts w:ascii="宋体" w:hAnsi="宋体"/>
          <w:color w:val="000000"/>
        </w:rPr>
        <w:t>的面积</w:t>
      </w:r>
      <w:r w:rsidR="0097112A">
        <w:rPr>
          <w:noProof/>
        </w:rPr>
        <w:object w:dxaOrig="255" w:dyaOrig="360">
          <v:shape id="_x0000_i1066" type="#_x0000_t75" alt="" style="width:12.6pt;height:18.6pt;mso-width-percent:0;mso-height-percent:0;mso-width-percent:0;mso-height-percent:0" o:ole="">
            <v:imagedata r:id="rId549" o:title="eqIde097c8d4c948de063796bd19f85b3a9a"/>
          </v:shape>
          <o:OLEObject Type="Embed" ProgID="Equation.DSMT4" ShapeID="_x0000_i1066" DrawAspect="Content" ObjectID="_1772805634" r:id="rId574"/>
        </w:object>
      </w:r>
      <w:r>
        <w:rPr>
          <w:rFonts w:ascii="宋体" w:hAnsi="宋体"/>
          <w:color w:val="000000"/>
        </w:rPr>
        <w:t>并比较</w:t>
      </w:r>
      <w:r w:rsidR="0097112A">
        <w:rPr>
          <w:noProof/>
        </w:rPr>
        <w:object w:dxaOrig="255" w:dyaOrig="360">
          <v:shape id="_x0000_i1065" type="#_x0000_t75" alt="" style="width:12.6pt;height:18.6pt;mso-width-percent:0;mso-height-percent:0;mso-width-percent:0;mso-height-percent:0" o:ole="">
            <v:imagedata r:id="rId549" o:title="eqIde097c8d4c948de063796bd19f85b3a9a"/>
          </v:shape>
          <o:OLEObject Type="Embed" ProgID="Equation.DSMT4" ShapeID="_x0000_i1065" DrawAspect="Content" ObjectID="_1772805635" r:id="rId575"/>
        </w:object>
      </w:r>
      <w:r>
        <w:rPr>
          <w:rFonts w:ascii="宋体" w:hAnsi="宋体"/>
          <w:color w:val="000000"/>
        </w:rPr>
        <w:t>，</w:t>
      </w:r>
      <w:r w:rsidR="0097112A">
        <w:rPr>
          <w:noProof/>
        </w:rPr>
        <w:object w:dxaOrig="255" w:dyaOrig="315">
          <v:shape id="_x0000_i1064" type="#_x0000_t75" alt="" style="width:12.6pt;height:16.2pt;mso-width-percent:0;mso-height-percent:0;mso-width-percent:0;mso-height-percent:0" o:ole="">
            <v:imagedata r:id="rId556" o:title="eqId1e0bd63f55069a3bc870915010b39225"/>
          </v:shape>
          <o:OLEObject Type="Embed" ProgID="Equation.DSMT4" ShapeID="_x0000_i1064" DrawAspect="Content" ObjectID="_1772805636" r:id="rId576"/>
        </w:object>
      </w:r>
      <w:r>
        <w:rPr>
          <w:rFonts w:ascii="宋体" w:hAnsi="宋体"/>
          <w:color w:val="000000"/>
        </w:rPr>
        <w:t>的大小．</w:t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如图①，在</w:t>
      </w:r>
      <w:r w:rsidR="0097112A">
        <w:rPr>
          <w:noProof/>
        </w:rPr>
        <w:object w:dxaOrig="660" w:dyaOrig="279">
          <v:shape id="_x0000_i1063" type="#_x0000_t75" alt="" style="width:33pt;height:14.4pt;mso-width-percent:0;mso-height-percent:0;mso-width-percent:0;mso-height-percent:0" o:ole="">
            <v:imagedata r:id="rId577" o:title="eqId3fe95f656b98b53f71a9d72bf0c9a4b9"/>
          </v:shape>
          <o:OLEObject Type="Embed" ProgID="Equation.DSMT4" ShapeID="_x0000_i1063" DrawAspect="Content" ObjectID="_1772805637" r:id="rId578"/>
        </w:object>
      </w:r>
      <w:r>
        <w:rPr>
          <w:rFonts w:ascii="宋体" w:hAnsi="宋体"/>
          <w:color w:val="000000"/>
        </w:rPr>
        <w:t>中，</w:t>
      </w:r>
      <w:r w:rsidR="0097112A">
        <w:rPr>
          <w:noProof/>
        </w:rPr>
        <w:object w:dxaOrig="940" w:dyaOrig="279">
          <v:shape id="_x0000_i1062" type="#_x0000_t75" alt="" style="width:47.4pt;height:14.4pt;mso-width-percent:0;mso-height-percent:0;mso-width-percent:0;mso-height-percent:0" o:ole="">
            <v:imagedata r:id="rId579" o:title="eqId9fca3734de79f7f50b552ef62b29dc7c"/>
          </v:shape>
          <o:OLEObject Type="Embed" ProgID="Equation.DSMT4" ShapeID="_x0000_i1062" DrawAspect="Content" ObjectID="_1772805638" r:id="rId580"/>
        </w:object>
      </w:r>
      <w:r>
        <w:rPr>
          <w:rFonts w:ascii="宋体" w:hAnsi="宋体"/>
          <w:color w:val="000000"/>
        </w:rPr>
        <w:t>，</w:t>
      </w:r>
      <w:r w:rsidR="0097112A">
        <w:rPr>
          <w:noProof/>
        </w:rPr>
        <w:object w:dxaOrig="1250" w:dyaOrig="260">
          <v:shape id="_x0000_i1061" type="#_x0000_t75" alt="" style="width:62.4pt;height:13.2pt;mso-width-percent:0;mso-height-percent:0;mso-width-percent:0;mso-height-percent:0" o:ole="">
            <v:imagedata r:id="rId581" o:title="eqId9ff5c21185c13eae675906dabd3593c7"/>
          </v:shape>
          <o:OLEObject Type="Embed" ProgID="Equation.DSMT4" ShapeID="_x0000_i1061" DrawAspect="Content" ObjectID="_1772805639" r:id="rId582"/>
        </w:object>
      </w:r>
      <w:r>
        <w:rPr>
          <w:rFonts w:ascii="宋体" w:hAnsi="宋体"/>
          <w:color w:val="000000"/>
        </w:rPr>
        <w:t>，</w:t>
      </w:r>
      <w:r w:rsidR="0097112A">
        <w:rPr>
          <w:noProof/>
        </w:rPr>
        <w:object w:dxaOrig="885" w:dyaOrig="255">
          <v:shape id="_x0000_i1060" type="#_x0000_t75" alt="" style="width:44.4pt;height:12.6pt;mso-width-percent:0;mso-height-percent:0;mso-width-percent:0;mso-height-percent:0" o:ole="">
            <v:imagedata r:id="rId169" o:title="eqId44a1f73190215b1c9d45a3dd9e6b66ce"/>
          </v:shape>
          <o:OLEObject Type="Embed" ProgID="Equation.DSMT4" ShapeID="_x0000_i1060" DrawAspect="Content" ObjectID="_1772805640" r:id="rId583"/>
        </w:object>
      </w:r>
      <w:r>
        <w:rPr>
          <w:rFonts w:ascii="宋体" w:hAnsi="宋体"/>
          <w:color w:val="000000"/>
        </w:rPr>
        <w:t>．若</w:t>
      </w:r>
      <w:r w:rsidR="0097112A">
        <w:rPr>
          <w:noProof/>
        </w:rPr>
        <w:object w:dxaOrig="444" w:dyaOrig="300">
          <v:shape id="_x0000_i1059" type="#_x0000_t75" alt="" style="width:21.6pt;height:15pt;mso-width-percent:0;mso-height-percent:0;mso-width-percent:0;mso-height-percent:0" o:ole="">
            <v:imagedata r:id="rId154" o:title="eqId3d97cdc586744d208b6f69c9813af977"/>
          </v:shape>
          <o:OLEObject Type="Embed" ProgID="Equation.DSMT4" ShapeID="_x0000_i1059" DrawAspect="Content" ObjectID="_1772805641" r:id="rId584"/>
        </w:objec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点</w:t>
      </w:r>
      <w:r w:rsidR="0097112A">
        <w:rPr>
          <w:noProof/>
        </w:rPr>
        <w:object w:dxaOrig="225" w:dyaOrig="240">
          <v:shape id="_x0000_i1058" type="#_x0000_t75" alt="" style="width:11.4pt;height:12pt;mso-width-percent:0;mso-height-percent:0;mso-width-percent:0;mso-height-percent:0" o:ole="">
            <v:imagedata r:id="rId349" o:title="eqIddad2a36927223bd70f426ba06aea4b45"/>
          </v:shape>
          <o:OLEObject Type="Embed" ProgID="Equation.DSMT4" ShapeID="_x0000_i1058" DrawAspect="Content" ObjectID="_1772805642" r:id="rId585"/>
        </w:object>
      </w:r>
      <w:r>
        <w:rPr>
          <w:rFonts w:ascii="宋体" w:hAnsi="宋体"/>
          <w:color w:val="000000"/>
        </w:rPr>
        <w:t>在</w:t>
      </w:r>
      <w:r w:rsidR="0097112A">
        <w:rPr>
          <w:noProof/>
        </w:rPr>
        <w:object w:dxaOrig="444" w:dyaOrig="300">
          <v:shape id="_x0000_i1057" type="#_x0000_t75" alt="" style="width:21.6pt;height:15pt;mso-width-percent:0;mso-height-percent:0;mso-width-percent:0;mso-height-percent:0" o:ole="">
            <v:imagedata r:id="rId154" o:title="eqId3d97cdc586744d208b6f69c9813af977"/>
          </v:shape>
          <o:OLEObject Type="Embed" ProgID="Equation.DSMT4" ShapeID="_x0000_i1057" DrawAspect="Content" ObjectID="_1772805643" r:id="rId586"/>
        </w:object>
      </w:r>
      <w:r>
        <w:rPr>
          <w:rFonts w:ascii="宋体" w:hAnsi="宋体"/>
          <w:color w:val="000000"/>
        </w:rPr>
        <w:t>上，点</w:t>
      </w:r>
      <w:r w:rsidR="0097112A">
        <w:rPr>
          <w:noProof/>
        </w:rPr>
        <w:object w:dxaOrig="285" w:dyaOrig="210">
          <v:shape id="_x0000_i1056" type="#_x0000_t75" alt="" style="width:14.4pt;height:10.8pt;mso-width-percent:0;mso-height-percent:0;mso-width-percent:0;mso-height-percent:0" o:ole="">
            <v:imagedata r:id="rId102" o:title="eqIdac047e91852b91af639feec23a9598b2"/>
          </v:shape>
          <o:OLEObject Type="Embed" ProgID="Equation.DSMT4" ShapeID="_x0000_i1056" DrawAspect="Content" ObjectID="_1772805644" r:id="rId587"/>
        </w:object>
      </w:r>
      <w:r>
        <w:rPr>
          <w:rFonts w:ascii="宋体" w:hAnsi="宋体"/>
          <w:color w:val="000000"/>
        </w:rPr>
        <w:t>在</w:t>
      </w:r>
      <w:r w:rsidR="0097112A">
        <w:rPr>
          <w:noProof/>
        </w:rPr>
        <w:object w:dxaOrig="405" w:dyaOrig="255">
          <v:shape id="_x0000_i1055" type="#_x0000_t75" alt="" style="width:20.4pt;height:12.6pt;mso-width-percent:0;mso-height-percent:0;mso-width-percent:0;mso-height-percent:0" o:ole="">
            <v:imagedata r:id="rId161" o:title="eqIdf52a58fbaf4fea03567e88a9f0f6e37e"/>
          </v:shape>
          <o:OLEObject Type="Embed" ProgID="Equation.DSMT4" ShapeID="_x0000_i1055" DrawAspect="Content" ObjectID="_1772805645" r:id="rId588"/>
        </w:object>
      </w:r>
      <w:r>
        <w:rPr>
          <w:rFonts w:ascii="宋体" w:hAnsi="宋体"/>
          <w:color w:val="000000"/>
        </w:rPr>
        <w:t>上，连接</w:t>
      </w:r>
      <w:r w:rsidR="0097112A">
        <w:rPr>
          <w:noProof/>
        </w:rPr>
        <w:object w:dxaOrig="454" w:dyaOrig="261">
          <v:shape id="_x0000_i1054" type="#_x0000_t75" alt="" style="width:22.2pt;height:13.2pt;mso-width-percent:0;mso-height-percent:0;mso-width-percent:0;mso-height-percent:0" o:ole="">
            <v:imagedata r:id="rId353" o:title="eqId892909e49156f7dcc0650fcd65243877"/>
          </v:shape>
          <o:OLEObject Type="Embed" ProgID="Equation.DSMT4" ShapeID="_x0000_i1054" DrawAspect="Content" ObjectID="_1772805646" r:id="rId589"/>
        </w:object>
      </w:r>
      <w:r>
        <w:rPr>
          <w:rFonts w:ascii="宋体" w:hAnsi="宋体"/>
          <w:color w:val="000000"/>
        </w:rPr>
        <w:t>，求线段</w:t>
      </w:r>
      <w:r w:rsidR="0097112A">
        <w:rPr>
          <w:noProof/>
        </w:rPr>
        <w:object w:dxaOrig="454" w:dyaOrig="261">
          <v:shape id="_x0000_i1053" type="#_x0000_t75" alt="" style="width:22.2pt;height:13.2pt;mso-width-percent:0;mso-height-percent:0;mso-width-percent:0;mso-height-percent:0" o:ole="">
            <v:imagedata r:id="rId353" o:title="eqId892909e49156f7dcc0650fcd65243877"/>
          </v:shape>
          <o:OLEObject Type="Embed" ProgID="Equation.DSMT4" ShapeID="_x0000_i1053" DrawAspect="Content" ObjectID="_1772805647" r:id="rId590"/>
        </w:object>
      </w:r>
      <w:r>
        <w:rPr>
          <w:rFonts w:ascii="宋体" w:hAnsi="宋体"/>
          <w:color w:val="000000"/>
        </w:rPr>
        <w:t>的最小值；</w:t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②所示，五边形</w:t>
      </w:r>
      <w:r w:rsidR="0097112A">
        <w:rPr>
          <w:noProof/>
        </w:rPr>
        <w:object w:dxaOrig="774" w:dyaOrig="258">
          <v:shape id="_x0000_i1052" type="#_x0000_t75" alt="" style="width:38.4pt;height:13.2pt;mso-width-percent:0;mso-height-percent:0;mso-width-percent:0;mso-height-percent:0" o:ole="">
            <v:imagedata r:id="rId591" o:title="eqId9142a8490de14a87eda628ffa7e28982"/>
          </v:shape>
          <o:OLEObject Type="Embed" ProgID="Equation.DSMT4" ShapeID="_x0000_i1052" DrawAspect="Content" ObjectID="_1772805648" r:id="rId592"/>
        </w:object>
      </w:r>
      <w:r>
        <w:rPr>
          <w:rFonts w:ascii="宋体" w:hAnsi="宋体"/>
          <w:color w:val="000000"/>
        </w:rPr>
        <w:t>是某市工业新区的外环路，新区管委会在点</w:t>
      </w:r>
      <w:r w:rsidR="0097112A">
        <w:rPr>
          <w:noProof/>
        </w:rPr>
        <w:object w:dxaOrig="195" w:dyaOrig="210">
          <v:shape id="_x0000_i1051" type="#_x0000_t75" alt="" style="width:9.6pt;height:10.8pt;mso-width-percent:0;mso-height-percent:0;mso-width-percent:0;mso-height-percent:0" o:ole="">
            <v:imagedata r:id="rId457" o:title="eqId7f9e8449aad35c5d840a3395ea86df6d"/>
          </v:shape>
          <o:OLEObject Type="Embed" ProgID="Equation.DSMT4" ShapeID="_x0000_i1051" DrawAspect="Content" ObjectID="_1772805649" r:id="rId593"/>
        </w:object>
      </w:r>
      <w:r>
        <w:rPr>
          <w:rFonts w:ascii="宋体" w:hAnsi="宋体"/>
          <w:color w:val="000000"/>
        </w:rPr>
        <w:t>处，点</w:t>
      </w:r>
      <w:r w:rsidR="0097112A">
        <w:rPr>
          <w:noProof/>
        </w:rPr>
        <w:object w:dxaOrig="240" w:dyaOrig="260">
          <v:shape id="_x0000_i1050" type="#_x0000_t75" alt="" style="width:12pt;height:13.2pt;mso-width-percent:0;mso-height-percent:0;mso-width-percent:0;mso-height-percent:0" o:ole="">
            <v:imagedata r:id="rId232" o:title="eqId2a30f3a8b673cc28bd90c50cf1a35281"/>
          </v:shape>
          <o:OLEObject Type="Embed" ProgID="Equation.DSMT4" ShapeID="_x0000_i1050" DrawAspect="Content" ObjectID="_1772805650" r:id="rId594"/>
        </w:object>
      </w:r>
      <w:r>
        <w:rPr>
          <w:rFonts w:ascii="宋体" w:hAnsi="宋体"/>
          <w:color w:val="000000"/>
        </w:rPr>
        <w:t>处是该市的一个交通枢纽．已知：</w:t>
      </w:r>
      <w:r w:rsidR="0097112A">
        <w:rPr>
          <w:noProof/>
        </w:rPr>
        <w:object w:dxaOrig="2745" w:dyaOrig="285">
          <v:shape id="_x0000_i1049" type="#_x0000_t75" alt="" style="width:137.4pt;height:14.4pt;mso-width-percent:0;mso-height-percent:0;mso-width-percent:0;mso-height-percent:0" o:ole="">
            <v:imagedata r:id="rId595" o:title="eqIda1736e5ff40e351f90d41f5c4808942d"/>
          </v:shape>
          <o:OLEObject Type="Embed" ProgID="Equation.DSMT4" ShapeID="_x0000_i1049" DrawAspect="Content" ObjectID="_1772805651" r:id="rId596"/>
        </w:object>
      </w:r>
      <w:r>
        <w:rPr>
          <w:rFonts w:ascii="宋体" w:hAnsi="宋体"/>
          <w:color w:val="000000"/>
        </w:rPr>
        <w:t>，</w:t>
      </w:r>
      <w:r w:rsidR="0097112A">
        <w:rPr>
          <w:noProof/>
        </w:rPr>
        <w:object w:dxaOrig="1965" w:dyaOrig="285">
          <v:shape id="_x0000_i1048" type="#_x0000_t75" alt="" style="width:97.8pt;height:14.4pt;mso-width-percent:0;mso-height-percent:0;mso-width-percent:0;mso-height-percent:0" o:ole="">
            <v:imagedata r:id="rId597" o:title="eqId61efd012b5ff27f095e1e4f69049aaee"/>
          </v:shape>
          <o:OLEObject Type="Embed" ProgID="Equation.DSMT4" ShapeID="_x0000_i1048" DrawAspect="Content" ObjectID="_1772805652" r:id="rId598"/>
        </w:object>
      </w:r>
      <w:r>
        <w:rPr>
          <w:rFonts w:ascii="宋体" w:hAnsi="宋体"/>
          <w:color w:val="000000"/>
        </w:rPr>
        <w:t>，</w:t>
      </w:r>
      <w:r w:rsidR="0097112A">
        <w:rPr>
          <w:noProof/>
        </w:rPr>
        <w:object w:dxaOrig="1905" w:dyaOrig="285">
          <v:shape id="_x0000_i1047" type="#_x0000_t75" alt="" style="width:94.8pt;height:14.4pt;mso-width-percent:0;mso-height-percent:0;mso-width-percent:0;mso-height-percent:0" o:ole="">
            <v:imagedata r:id="rId599" o:title="eqId032ae8076abc291fdea86ab36581c0cf"/>
          </v:shape>
          <o:OLEObject Type="Embed" ProgID="Equation.DSMT4" ShapeID="_x0000_i1047" DrawAspect="Content" ObjectID="_1772805653" r:id="rId600"/>
        </w:object>
      </w:r>
      <w:r>
        <w:rPr>
          <w:rFonts w:ascii="宋体" w:hAnsi="宋体"/>
          <w:color w:val="000000"/>
        </w:rPr>
        <w:t>．根据新区的自然环境及实际需求，现要在矩形</w:t>
      </w:r>
      <w:r w:rsidR="0097112A">
        <w:rPr>
          <w:noProof/>
        </w:rPr>
        <w:object w:dxaOrig="720" w:dyaOrig="264">
          <v:shape id="_x0000_i1046" type="#_x0000_t75" alt="" style="width:36pt;height:13.2pt;mso-width-percent:0;mso-height-percent:0;mso-width-percent:0;mso-height-percent:0" o:ole="">
            <v:imagedata r:id="rId601" o:title="eqId09dfa01bffe6f5d08931c75970c16b69"/>
          </v:shape>
          <o:OLEObject Type="Embed" ProgID="Equation.DSMT4" ShapeID="_x0000_i1046" DrawAspect="Content" ObjectID="_1772805654" r:id="rId602"/>
        </w:object>
      </w:r>
      <w:r>
        <w:rPr>
          <w:rFonts w:ascii="宋体" w:hAnsi="宋体"/>
          <w:color w:val="000000"/>
        </w:rPr>
        <w:t>区域内（含边界）修一个半径为</w:t>
      </w:r>
      <w:r w:rsidR="0097112A">
        <w:rPr>
          <w:noProof/>
        </w:rPr>
        <w:object w:dxaOrig="499" w:dyaOrig="279">
          <v:shape id="_x0000_i1045" type="#_x0000_t75" alt="" style="width:24.6pt;height:14.4pt;mso-width-percent:0;mso-height-percent:0;mso-width-percent:0;mso-height-percent:0" o:ole="">
            <v:imagedata r:id="rId603" o:title="eqIde1611d15c7e1e4ab4a4a61537b3989d8"/>
          </v:shape>
          <o:OLEObject Type="Embed" ProgID="Equation.DSMT4" ShapeID="_x0000_i1045" DrawAspect="Content" ObjectID="_1772805655" r:id="rId604"/>
        </w:object>
      </w:r>
      <w:r>
        <w:rPr>
          <w:rFonts w:ascii="宋体" w:hAnsi="宋体"/>
          <w:color w:val="000000"/>
        </w:rPr>
        <w:t>的圆型环道</w:t>
      </w:r>
      <w:r w:rsidR="0097112A">
        <w:rPr>
          <w:noProof/>
        </w:rPr>
        <w:object w:dxaOrig="444" w:dyaOrig="300">
          <v:shape id="_x0000_i1044" type="#_x0000_t75" alt="" style="width:21.6pt;height:15pt;mso-width-percent:0;mso-height-percent:0;mso-width-percent:0;mso-height-percent:0" o:ole="">
            <v:imagedata r:id="rId154" o:title="eqId3d97cdc586744d208b6f69c9813af977"/>
          </v:shape>
          <o:OLEObject Type="Embed" ProgID="Equation.DSMT4" ShapeID="_x0000_i1044" DrawAspect="Content" ObjectID="_1772805656" r:id="rId605"/>
        </w:object>
      </w:r>
      <w:r>
        <w:rPr>
          <w:rFonts w:ascii="宋体" w:hAnsi="宋体"/>
          <w:color w:val="000000"/>
        </w:rPr>
        <w:t>；过圆心</w:t>
      </w:r>
      <w:r w:rsidR="0097112A">
        <w:rPr>
          <w:noProof/>
        </w:rPr>
        <w:object w:dxaOrig="240" w:dyaOrig="285">
          <v:shape id="_x0000_i1043" type="#_x0000_t75" alt="" style="width:12pt;height:14.4pt;mso-width-percent:0;mso-height-percent:0;mso-width-percent:0;mso-height-percent:0" o:ole="">
            <v:imagedata r:id="rId606" o:title="eqId1dde8112e8eb968fd042418dd632759e"/>
          </v:shape>
          <o:OLEObject Type="Embed" ProgID="Equation.DSMT4" ShapeID="_x0000_i1043" DrawAspect="Content" ObjectID="_1772805657" r:id="rId607"/>
        </w:object>
      </w:r>
      <w:r>
        <w:rPr>
          <w:rFonts w:ascii="宋体" w:hAnsi="宋体"/>
          <w:color w:val="000000"/>
        </w:rPr>
        <w:t>，作</w:t>
      </w:r>
      <w:r w:rsidR="0097112A">
        <w:rPr>
          <w:noProof/>
        </w:rPr>
        <w:object w:dxaOrig="950" w:dyaOrig="260">
          <v:shape id="_x0000_i1042" type="#_x0000_t75" alt="" style="width:48pt;height:13.2pt;mso-width-percent:0;mso-height-percent:0;mso-width-percent:0;mso-height-percent:0" o:ole="">
            <v:imagedata r:id="rId608" o:title="eqId5dd6ec8fa1147280a0eaba74744b2d50"/>
          </v:shape>
          <o:OLEObject Type="Embed" ProgID="Equation.DSMT4" ShapeID="_x0000_i1042" DrawAspect="Content" ObjectID="_1772805658" r:id="rId609"/>
        </w:object>
      </w:r>
      <w:r>
        <w:rPr>
          <w:rFonts w:ascii="宋体" w:hAnsi="宋体"/>
          <w:color w:val="000000"/>
        </w:rPr>
        <w:t>，垂足为</w:t>
      </w:r>
      <w:r w:rsidR="0097112A">
        <w:rPr>
          <w:noProof/>
        </w:rPr>
        <w:object w:dxaOrig="285" w:dyaOrig="210">
          <v:shape id="_x0000_i1041" type="#_x0000_t75" alt="" style="width:14.4pt;height:10.8pt;mso-width-percent:0;mso-height-percent:0;mso-width-percent:0;mso-height-percent:0" o:ole="">
            <v:imagedata r:id="rId102" o:title="eqIdac047e91852b91af639feec23a9598b2"/>
          </v:shape>
          <o:OLEObject Type="Embed" ProgID="Equation.DSMT4" ShapeID="_x0000_i1041" DrawAspect="Content" ObjectID="_1772805659" r:id="rId610"/>
        </w:object>
      </w:r>
      <w:r>
        <w:rPr>
          <w:rFonts w:ascii="宋体" w:hAnsi="宋体"/>
          <w:color w:val="000000"/>
        </w:rPr>
        <w:t>，与</w:t>
      </w:r>
      <w:r w:rsidR="0097112A">
        <w:rPr>
          <w:noProof/>
        </w:rPr>
        <w:object w:dxaOrig="444" w:dyaOrig="300">
          <v:shape id="_x0000_i1040" type="#_x0000_t75" alt="" style="width:21.6pt;height:15pt;mso-width-percent:0;mso-height-percent:0;mso-width-percent:0;mso-height-percent:0" o:ole="">
            <v:imagedata r:id="rId154" o:title="eqId3d97cdc586744d208b6f69c9813af977"/>
          </v:shape>
          <o:OLEObject Type="Embed" ProgID="Equation.DSMT4" ShapeID="_x0000_i1040" DrawAspect="Content" ObjectID="_1772805660" r:id="rId611"/>
        </w:object>
      </w:r>
      <w:r>
        <w:rPr>
          <w:rFonts w:ascii="宋体" w:hAnsi="宋体"/>
          <w:color w:val="000000"/>
        </w:rPr>
        <w:t>交于点</w:t>
      </w:r>
      <w:r w:rsidR="0097112A">
        <w:rPr>
          <w:noProof/>
        </w:rPr>
        <w:object w:dxaOrig="285" w:dyaOrig="285">
          <v:shape id="_x0000_i1039" type="#_x0000_t75" alt="" style="width:14.4pt;height:14.4pt;mso-width-percent:0;mso-height-percent:0;mso-width-percent:0;mso-height-percent:0" o:ole="">
            <v:imagedata r:id="rId343" o:title="eqId54a5d7d3b6b63fe5c24c3907b7a8eaa3"/>
          </v:shape>
          <o:OLEObject Type="Embed" ProgID="Equation.DSMT4" ShapeID="_x0000_i1039" DrawAspect="Content" ObjectID="_1772805661" r:id="rId612"/>
        </w:object>
      </w:r>
      <w:r>
        <w:rPr>
          <w:rFonts w:ascii="宋体" w:hAnsi="宋体"/>
          <w:color w:val="000000"/>
        </w:rPr>
        <w:t>．连接</w:t>
      </w:r>
      <w:r w:rsidR="0097112A">
        <w:rPr>
          <w:noProof/>
        </w:rPr>
        <w:object w:dxaOrig="422" w:dyaOrig="278">
          <v:shape id="_x0000_i1038" type="#_x0000_t75" alt="" style="width:21pt;height:14.4pt;mso-width-percent:0;mso-height-percent:0;mso-width-percent:0;mso-height-percent:0" o:ole="">
            <v:imagedata r:id="rId613" o:title="eqId7785afeeaf274892253d04b4f693b367"/>
          </v:shape>
          <o:OLEObject Type="Embed" ProgID="Equation.DSMT4" ShapeID="_x0000_i1038" DrawAspect="Content" ObjectID="_1772805662" r:id="rId614"/>
        </w:object>
      </w:r>
      <w:r>
        <w:rPr>
          <w:rFonts w:ascii="宋体" w:hAnsi="宋体"/>
          <w:color w:val="000000"/>
        </w:rPr>
        <w:t>，点</w:t>
      </w:r>
      <w:r w:rsidR="0097112A">
        <w:rPr>
          <w:noProof/>
        </w:rPr>
        <w:object w:dxaOrig="225" w:dyaOrig="240">
          <v:shape id="_x0000_i1037" type="#_x0000_t75" alt="" style="width:11.4pt;height:12pt;mso-width-percent:0;mso-height-percent:0;mso-width-percent:0;mso-height-percent:0" o:ole="">
            <v:imagedata r:id="rId349" o:title="eqIddad2a36927223bd70f426ba06aea4b45"/>
          </v:shape>
          <o:OLEObject Type="Embed" ProgID="Equation.DSMT4" ShapeID="_x0000_i1037" DrawAspect="Content" ObjectID="_1772805663" r:id="rId615"/>
        </w:object>
      </w:r>
      <w:r>
        <w:rPr>
          <w:rFonts w:ascii="宋体" w:hAnsi="宋体"/>
          <w:color w:val="000000"/>
        </w:rPr>
        <w:t>在</w:t>
      </w:r>
      <w:r w:rsidR="0097112A">
        <w:rPr>
          <w:noProof/>
        </w:rPr>
        <w:object w:dxaOrig="444" w:dyaOrig="300">
          <v:shape id="_x0000_i1036" type="#_x0000_t75" alt="" style="width:21.6pt;height:15pt;mso-width-percent:0;mso-height-percent:0;mso-width-percent:0;mso-height-percent:0" o:ole="">
            <v:imagedata r:id="rId154" o:title="eqId3d97cdc586744d208b6f69c9813af977"/>
          </v:shape>
          <o:OLEObject Type="Embed" ProgID="Equation.DSMT4" ShapeID="_x0000_i1036" DrawAspect="Content" ObjectID="_1772805664" r:id="rId616"/>
        </w:object>
      </w:r>
      <w:r>
        <w:rPr>
          <w:rFonts w:ascii="宋体" w:hAnsi="宋体"/>
          <w:color w:val="000000"/>
        </w:rPr>
        <w:t>上，连接</w:t>
      </w:r>
      <w:r w:rsidR="0097112A">
        <w:rPr>
          <w:noProof/>
        </w:rPr>
        <w:object w:dxaOrig="384" w:dyaOrig="252">
          <v:shape id="_x0000_i1035" type="#_x0000_t75" alt="" style="width:19.8pt;height:12.6pt;mso-width-percent:0;mso-height-percent:0;mso-width-percent:0;mso-height-percent:0" o:ole="">
            <v:imagedata r:id="rId617" o:title="eqId4f541f7ae7c39082d202efd28805c54e"/>
          </v:shape>
          <o:OLEObject Type="Embed" ProgID="Equation.DSMT4" ShapeID="_x0000_i1035" DrawAspect="Content" ObjectID="_1772805665" r:id="rId618"/>
        </w:object>
      </w:r>
      <w:r>
        <w:rPr>
          <w:rFonts w:ascii="宋体" w:hAnsi="宋体"/>
          <w:color w:val="000000"/>
        </w:rPr>
        <w:t>．其中，线段</w:t>
      </w:r>
      <w:r w:rsidR="0097112A">
        <w:rPr>
          <w:noProof/>
        </w:rPr>
        <w:object w:dxaOrig="422" w:dyaOrig="278">
          <v:shape id="_x0000_i1034" type="#_x0000_t75" alt="" style="width:21pt;height:14.4pt;mso-width-percent:0;mso-height-percent:0;mso-width-percent:0;mso-height-percent:0" o:ole="">
            <v:imagedata r:id="rId613" o:title="eqId7785afeeaf274892253d04b4f693b367"/>
          </v:shape>
          <o:OLEObject Type="Embed" ProgID="Equation.DSMT4" ShapeID="_x0000_i1034" DrawAspect="Content" ObjectID="_1772805666" r:id="rId619"/>
        </w:object>
      </w:r>
      <w:r>
        <w:rPr>
          <w:rFonts w:ascii="宋体" w:hAnsi="宋体"/>
          <w:color w:val="000000"/>
        </w:rPr>
        <w:t>、</w:t>
      </w:r>
      <w:r w:rsidR="0097112A">
        <w:rPr>
          <w:noProof/>
        </w:rPr>
        <w:object w:dxaOrig="384" w:dyaOrig="252">
          <v:shape id="_x0000_i1033" type="#_x0000_t75" alt="" style="width:19.8pt;height:12.6pt;mso-width-percent:0;mso-height-percent:0;mso-width-percent:0;mso-height-percent:0" o:ole="">
            <v:imagedata r:id="rId617" o:title="eqId4f541f7ae7c39082d202efd28805c54e"/>
          </v:shape>
          <o:OLEObject Type="Embed" ProgID="Equation.DSMT4" ShapeID="_x0000_i1033" DrawAspect="Content" ObjectID="_1772805667" r:id="rId620"/>
        </w:object>
      </w:r>
      <w:r>
        <w:rPr>
          <w:rFonts w:ascii="宋体" w:hAnsi="宋体"/>
          <w:color w:val="000000"/>
        </w:rPr>
        <w:t>及</w:t>
      </w:r>
      <w:r w:rsidR="0097112A">
        <w:rPr>
          <w:noProof/>
        </w:rPr>
        <w:object w:dxaOrig="465" w:dyaOrig="285">
          <v:shape id="_x0000_i1032" type="#_x0000_t75" alt="" style="width:22.8pt;height:14.4pt;mso-width-percent:0;mso-height-percent:0;mso-width-percent:0;mso-height-percent:0" o:ole="">
            <v:imagedata r:id="rId621" o:title="eqId411461db15ee8086332c531e086c40c7"/>
          </v:shape>
          <o:OLEObject Type="Embed" ProgID="Equation.DSMT4" ShapeID="_x0000_i1032" DrawAspect="Content" ObjectID="_1772805668" r:id="rId622"/>
        </w:object>
      </w:r>
      <w:r>
        <w:rPr>
          <w:rFonts w:ascii="宋体" w:hAnsi="宋体"/>
          <w:color w:val="000000"/>
        </w:rPr>
        <w:t>是要修的三条道路，要在所修道路</w:t>
      </w:r>
      <w:r w:rsidR="0097112A">
        <w:rPr>
          <w:noProof/>
        </w:rPr>
        <w:object w:dxaOrig="422" w:dyaOrig="278">
          <v:shape id="_x0000_i1031" type="#_x0000_t75" alt="" style="width:21pt;height:14.4pt;mso-width-percent:0;mso-height-percent:0;mso-width-percent:0;mso-height-percent:0" o:ole="">
            <v:imagedata r:id="rId613" o:title="eqId7785afeeaf274892253d04b4f693b367"/>
          </v:shape>
          <o:OLEObject Type="Embed" ProgID="Equation.DSMT4" ShapeID="_x0000_i1031" DrawAspect="Content" ObjectID="_1772805669" r:id="rId623"/>
        </w:object>
      </w:r>
      <w:r>
        <w:rPr>
          <w:rFonts w:ascii="宋体" w:hAnsi="宋体"/>
          <w:color w:val="000000"/>
        </w:rPr>
        <w:t>、</w:t>
      </w:r>
      <w:r w:rsidR="0097112A">
        <w:rPr>
          <w:noProof/>
        </w:rPr>
        <w:object w:dxaOrig="384" w:dyaOrig="252">
          <v:shape id="_x0000_i1030" type="#_x0000_t75" alt="" style="width:19.8pt;height:12.6pt;mso-width-percent:0;mso-height-percent:0;mso-width-percent:0;mso-height-percent:0" o:ole="">
            <v:imagedata r:id="rId617" o:title="eqId4f541f7ae7c39082d202efd28805c54e"/>
          </v:shape>
          <o:OLEObject Type="Embed" ProgID="Equation.DSMT4" ShapeID="_x0000_i1030" DrawAspect="Content" ObjectID="_1772805670" r:id="rId624"/>
        </w:object>
      </w:r>
      <w:r>
        <w:rPr>
          <w:rFonts w:ascii="宋体" w:hAnsi="宋体"/>
          <w:color w:val="000000"/>
        </w:rPr>
        <w:t>之和最短的情况下，使所修道路</w:t>
      </w:r>
      <w:r w:rsidR="0097112A">
        <w:rPr>
          <w:noProof/>
        </w:rPr>
        <w:object w:dxaOrig="465" w:dyaOrig="285">
          <v:shape id="_x0000_i1029" type="#_x0000_t75" alt="" style="width:22.8pt;height:14.4pt;mso-width-percent:0;mso-height-percent:0;mso-width-percent:0;mso-height-percent:0" o:ole="">
            <v:imagedata r:id="rId621" o:title="eqId411461db15ee8086332c531e086c40c7"/>
          </v:shape>
          <o:OLEObject Type="Embed" ProgID="Equation.DSMT4" ShapeID="_x0000_i1029" DrawAspect="Content" ObjectID="_1772805671" r:id="rId625"/>
        </w:object>
      </w:r>
      <w:r>
        <w:rPr>
          <w:rFonts w:ascii="宋体" w:hAnsi="宋体"/>
          <w:color w:val="000000"/>
        </w:rPr>
        <w:t>最短，试求此时环道</w:t>
      </w:r>
      <w:r w:rsidR="0097112A">
        <w:rPr>
          <w:noProof/>
        </w:rPr>
        <w:object w:dxaOrig="444" w:dyaOrig="300">
          <v:shape id="_x0000_i1028" type="#_x0000_t75" alt="" style="width:21.6pt;height:15pt;mso-width-percent:0;mso-height-percent:0;mso-width-percent:0;mso-height-percent:0" o:ole="">
            <v:imagedata r:id="rId154" o:title="eqId3d97cdc586744d208b6f69c9813af977"/>
          </v:shape>
          <o:OLEObject Type="Embed" ProgID="Equation.DSMT4" ShapeID="_x0000_i1028" DrawAspect="Content" ObjectID="_1772805672" r:id="rId626"/>
        </w:object>
      </w:r>
      <w:r>
        <w:rPr>
          <w:rFonts w:ascii="宋体" w:hAnsi="宋体"/>
          <w:color w:val="000000"/>
        </w:rPr>
        <w:t>的圆心</w:t>
      </w:r>
      <w:r w:rsidR="0097112A">
        <w:rPr>
          <w:noProof/>
        </w:rPr>
        <w:object w:dxaOrig="240" w:dyaOrig="285">
          <v:shape id="_x0000_i1027" type="#_x0000_t75" alt="" style="width:12pt;height:14.4pt;mso-width-percent:0;mso-height-percent:0;mso-width-percent:0;mso-height-percent:0" o:ole="">
            <v:imagedata r:id="rId606" o:title="eqId1dde8112e8eb968fd042418dd632759e"/>
          </v:shape>
          <o:OLEObject Type="Embed" ProgID="Equation.DSMT4" ShapeID="_x0000_i1027" DrawAspect="Content" ObjectID="_1772805673" r:id="rId627"/>
        </w:object>
      </w:r>
      <w:r>
        <w:rPr>
          <w:rFonts w:ascii="宋体" w:hAnsi="宋体"/>
          <w:color w:val="000000"/>
        </w:rPr>
        <w:t>到</w:t>
      </w:r>
      <w:r w:rsidR="0097112A">
        <w:rPr>
          <w:noProof/>
        </w:rPr>
        <w:object w:dxaOrig="405" w:dyaOrig="255">
          <v:shape id="_x0000_i1026" type="#_x0000_t75" alt="" style="width:20.4pt;height:12.6pt;mso-width-percent:0;mso-height-percent:0;mso-width-percent:0;mso-height-percent:0" o:ole="">
            <v:imagedata r:id="rId161" o:title="eqIdf52a58fbaf4fea03567e88a9f0f6e37e"/>
          </v:shape>
          <o:OLEObject Type="Embed" ProgID="Equation.DSMT4" ShapeID="_x0000_i1026" DrawAspect="Content" ObjectID="_1772805674" r:id="rId628"/>
        </w:object>
      </w:r>
      <w:r>
        <w:rPr>
          <w:rFonts w:ascii="宋体" w:hAnsi="宋体"/>
          <w:color w:val="000000"/>
        </w:rPr>
        <w:t>的距离</w:t>
      </w:r>
      <w:r w:rsidR="0097112A">
        <w:rPr>
          <w:noProof/>
        </w:rPr>
        <w:object w:dxaOrig="450" w:dyaOrig="255">
          <v:shape id="_x0000_i1025" type="#_x0000_t75" alt="" style="width:22.2pt;height:12.6pt;mso-width-percent:0;mso-height-percent:0;mso-width-percent:0;mso-height-percent:0" o:ole="">
            <v:imagedata r:id="rId629" o:title="eqIdaaf3369e0ea90e8d5cf4b6b3c45c0fd8"/>
          </v:shape>
          <o:OLEObject Type="Embed" ProgID="Equation.DSMT4" ShapeID="_x0000_i1025" DrawAspect="Content" ObjectID="_1772805675" r:id="rId630"/>
        </w:object>
      </w:r>
      <w:r>
        <w:rPr>
          <w:rFonts w:ascii="宋体" w:hAnsi="宋体"/>
          <w:color w:val="000000"/>
        </w:rPr>
        <w:t>的长．</w:t>
      </w:r>
    </w:p>
    <w:p w:rsidR="008C6CB2" w:rsidRDefault="000000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3505200" cy="18669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1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br w:type="page"/>
      </w:r>
    </w:p>
    <w:sectPr w:rsidR="008C6CB2">
      <w:headerReference w:type="even" r:id="rId632"/>
      <w:headerReference w:type="default" r:id="rId633"/>
      <w:footerReference w:type="even" r:id="rId634"/>
      <w:footerReference w:type="default" r:id="rId635"/>
      <w:headerReference w:type="first" r:id="rId636"/>
      <w:footerReference w:type="first" r:id="rId637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97112A" w:rsidRDefault="0097112A">
      <w:r>
        <w:separator/>
      </w:r>
    </w:p>
  </w:endnote>
  <w:endnote w:type="continuationSeparator" w:id="0">
    <w:p w:rsidR="0097112A" w:rsidRDefault="009711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7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8C6CB2" w:rsidRDefault="008C6CB2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8C6CB2" w:rsidRDefault="008C6CB2">
    <w:pPr>
      <w:pStyle w:val="a3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8C6CB2" w:rsidRDefault="008C6CB2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97112A" w:rsidRDefault="0097112A">
      <w:r>
        <w:separator/>
      </w:r>
    </w:p>
  </w:footnote>
  <w:footnote w:type="continuationSeparator" w:id="0">
    <w:p w:rsidR="0097112A" w:rsidRDefault="0097112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8C6CB2" w:rsidRDefault="008C6CB2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8C6CB2" w:rsidRDefault="008C6CB2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8C6CB2" w:rsidRDefault="008C6CB2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6"/>
  <w:doNotDisplayPageBoundarie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2FjN2UwN2E2YzY1YjRlYmUzNjBlODY5NmUzYmRkZWYifQ=="/>
  </w:docVars>
  <w:rsids>
    <w:rsidRoot w:val="00A07DF2"/>
    <w:rsid w:val="00005EBC"/>
    <w:rsid w:val="00016BFA"/>
    <w:rsid w:val="000307BD"/>
    <w:rsid w:val="000460FF"/>
    <w:rsid w:val="00054E7B"/>
    <w:rsid w:val="00075F28"/>
    <w:rsid w:val="000B1070"/>
    <w:rsid w:val="000B5369"/>
    <w:rsid w:val="000E4D02"/>
    <w:rsid w:val="00146584"/>
    <w:rsid w:val="00171458"/>
    <w:rsid w:val="00173C1D"/>
    <w:rsid w:val="001764C3"/>
    <w:rsid w:val="0018010E"/>
    <w:rsid w:val="00187DB9"/>
    <w:rsid w:val="00191C29"/>
    <w:rsid w:val="001C63DA"/>
    <w:rsid w:val="001D4563"/>
    <w:rsid w:val="001F158E"/>
    <w:rsid w:val="00201A7E"/>
    <w:rsid w:val="00204A7C"/>
    <w:rsid w:val="00221FC9"/>
    <w:rsid w:val="002457C2"/>
    <w:rsid w:val="002908F0"/>
    <w:rsid w:val="002A0E5D"/>
    <w:rsid w:val="002A1A21"/>
    <w:rsid w:val="002D3473"/>
    <w:rsid w:val="002F06B2"/>
    <w:rsid w:val="003102DB"/>
    <w:rsid w:val="00360978"/>
    <w:rsid w:val="003C4A95"/>
    <w:rsid w:val="003D0C09"/>
    <w:rsid w:val="003F56E2"/>
    <w:rsid w:val="004062F6"/>
    <w:rsid w:val="00412D27"/>
    <w:rsid w:val="004151FC"/>
    <w:rsid w:val="00435F83"/>
    <w:rsid w:val="0046214C"/>
    <w:rsid w:val="0049183B"/>
    <w:rsid w:val="004D44FD"/>
    <w:rsid w:val="004F0BFE"/>
    <w:rsid w:val="00510F09"/>
    <w:rsid w:val="00567E50"/>
    <w:rsid w:val="0059145F"/>
    <w:rsid w:val="00596076"/>
    <w:rsid w:val="005B39DB"/>
    <w:rsid w:val="005C2124"/>
    <w:rsid w:val="005F1362"/>
    <w:rsid w:val="00605626"/>
    <w:rsid w:val="006071D5"/>
    <w:rsid w:val="00611186"/>
    <w:rsid w:val="0062039B"/>
    <w:rsid w:val="00623C16"/>
    <w:rsid w:val="00637D3A"/>
    <w:rsid w:val="00640BF5"/>
    <w:rsid w:val="006B7FA0"/>
    <w:rsid w:val="006D5DE9"/>
    <w:rsid w:val="006F45E0"/>
    <w:rsid w:val="00701D6B"/>
    <w:rsid w:val="007061B2"/>
    <w:rsid w:val="00713CC3"/>
    <w:rsid w:val="00740A09"/>
    <w:rsid w:val="00762E26"/>
    <w:rsid w:val="00767F31"/>
    <w:rsid w:val="007C0F3F"/>
    <w:rsid w:val="007E48EC"/>
    <w:rsid w:val="00817391"/>
    <w:rsid w:val="00826600"/>
    <w:rsid w:val="0083020D"/>
    <w:rsid w:val="00832EC9"/>
    <w:rsid w:val="008634CD"/>
    <w:rsid w:val="008731FA"/>
    <w:rsid w:val="00880A38"/>
    <w:rsid w:val="00893DD6"/>
    <w:rsid w:val="008C6CB2"/>
    <w:rsid w:val="008D2E94"/>
    <w:rsid w:val="0090278E"/>
    <w:rsid w:val="00937804"/>
    <w:rsid w:val="0097112A"/>
    <w:rsid w:val="00974E0F"/>
    <w:rsid w:val="00975AA4"/>
    <w:rsid w:val="00982128"/>
    <w:rsid w:val="009A27BF"/>
    <w:rsid w:val="009B5666"/>
    <w:rsid w:val="009C4252"/>
    <w:rsid w:val="009E203F"/>
    <w:rsid w:val="00A02D27"/>
    <w:rsid w:val="00A07DF2"/>
    <w:rsid w:val="00A25705"/>
    <w:rsid w:val="00A405DB"/>
    <w:rsid w:val="00A5134E"/>
    <w:rsid w:val="00A536B0"/>
    <w:rsid w:val="00A71383"/>
    <w:rsid w:val="00AC64EF"/>
    <w:rsid w:val="00AD6B6A"/>
    <w:rsid w:val="00AE119D"/>
    <w:rsid w:val="00B80D67"/>
    <w:rsid w:val="00B8100F"/>
    <w:rsid w:val="00B95920"/>
    <w:rsid w:val="00B96924"/>
    <w:rsid w:val="00BA1A7E"/>
    <w:rsid w:val="00BB50C6"/>
    <w:rsid w:val="00BB5B9A"/>
    <w:rsid w:val="00BE1BCD"/>
    <w:rsid w:val="00C02815"/>
    <w:rsid w:val="00C02FC6"/>
    <w:rsid w:val="00C321EB"/>
    <w:rsid w:val="00C931A1"/>
    <w:rsid w:val="00C95FB0"/>
    <w:rsid w:val="00CA4A07"/>
    <w:rsid w:val="00CB23F4"/>
    <w:rsid w:val="00CC71E8"/>
    <w:rsid w:val="00CF190F"/>
    <w:rsid w:val="00D45102"/>
    <w:rsid w:val="00D51257"/>
    <w:rsid w:val="00D634C2"/>
    <w:rsid w:val="00D756B6"/>
    <w:rsid w:val="00D77F6E"/>
    <w:rsid w:val="00DA0796"/>
    <w:rsid w:val="00DA5448"/>
    <w:rsid w:val="00DF071B"/>
    <w:rsid w:val="00E0212D"/>
    <w:rsid w:val="00E32D7E"/>
    <w:rsid w:val="00E63075"/>
    <w:rsid w:val="00E9010D"/>
    <w:rsid w:val="00E97096"/>
    <w:rsid w:val="00EA0188"/>
    <w:rsid w:val="00EB17B4"/>
    <w:rsid w:val="00ED1550"/>
    <w:rsid w:val="00ED39E6"/>
    <w:rsid w:val="00EE1A37"/>
    <w:rsid w:val="00F21C80"/>
    <w:rsid w:val="00F24F21"/>
    <w:rsid w:val="00F676FD"/>
    <w:rsid w:val="00F72514"/>
    <w:rsid w:val="00F754B8"/>
    <w:rsid w:val="00FA0944"/>
    <w:rsid w:val="00FA29F9"/>
    <w:rsid w:val="00FB34D2"/>
    <w:rsid w:val="00FB4B17"/>
    <w:rsid w:val="00FC5860"/>
    <w:rsid w:val="00FD377B"/>
    <w:rsid w:val="00FF2D79"/>
    <w:rsid w:val="00FF517A"/>
    <w:rsid w:val="1C4028E8"/>
    <w:rsid w:val="1FE11A54"/>
    <w:rsid w:val="38274566"/>
    <w:rsid w:val="60375F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7B65BB4B"/>
  <w15:docId w15:val="{1F9698F6-5F8E-854D-8FC0-567B32030D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a5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6">
    <w:name w:val="page number"/>
    <w:basedOn w:val="a0"/>
    <w:qFormat/>
  </w:style>
  <w:style w:type="character" w:styleId="a7">
    <w:name w:val="Hyperlink"/>
    <w:basedOn w:val="a0"/>
    <w:uiPriority w:val="99"/>
    <w:unhideWhenUsed/>
    <w:qFormat/>
    <w:rPr>
      <w:color w:val="0000FF"/>
      <w:u w:val="single"/>
    </w:rPr>
  </w:style>
  <w:style w:type="character" w:customStyle="1" w:styleId="a5">
    <w:name w:val="页眉 字符"/>
    <w:basedOn w:val="a0"/>
    <w:link w:val="a4"/>
    <w:uiPriority w:val="99"/>
    <w:qFormat/>
    <w:rPr>
      <w:kern w:val="2"/>
      <w:sz w:val="18"/>
      <w:szCs w:val="24"/>
    </w:rPr>
  </w:style>
  <w:style w:type="paragraph" w:styleId="a8">
    <w:name w:val="No Spacing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9">
    <w:name w:val="List Paragraph"/>
    <w:basedOn w:val="a"/>
    <w:uiPriority w:val="99"/>
    <w:qFormat/>
    <w:pPr>
      <w:ind w:firstLineChars="200" w:firstLine="420"/>
    </w:pPr>
  </w:style>
  <w:style w:type="character" w:styleId="aa">
    <w:name w:val="Placeholder Text"/>
    <w:basedOn w:val="a0"/>
    <w:uiPriority w:val="99"/>
    <w:unhideWhenUsed/>
    <w:rsid w:val="00510F09"/>
    <w:rPr>
      <w:color w:val="666666"/>
    </w:rPr>
  </w:style>
  <w:style w:type="paragraph" w:styleId="ab">
    <w:name w:val="Revision"/>
    <w:hidden/>
    <w:uiPriority w:val="99"/>
    <w:unhideWhenUsed/>
    <w:rsid w:val="006B7FA0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png"/><Relationship Id="rId21" Type="http://schemas.openxmlformats.org/officeDocument/2006/relationships/image" Target="media/image10.png"/><Relationship Id="rId324" Type="http://schemas.openxmlformats.org/officeDocument/2006/relationships/customXml" Target="ink/ink87.xml"/><Relationship Id="rId531" Type="http://schemas.openxmlformats.org/officeDocument/2006/relationships/oleObject" Target="embeddings/oleObject162.bin"/><Relationship Id="rId629" Type="http://schemas.openxmlformats.org/officeDocument/2006/relationships/image" Target="media/image292.wmf"/><Relationship Id="rId170" Type="http://schemas.openxmlformats.org/officeDocument/2006/relationships/oleObject" Target="embeddings/oleObject43.bin"/><Relationship Id="rId268" Type="http://schemas.openxmlformats.org/officeDocument/2006/relationships/image" Target="media/image136.wmf"/><Relationship Id="rId475" Type="http://schemas.openxmlformats.org/officeDocument/2006/relationships/image" Target="media/image234.wmf"/><Relationship Id="rId32" Type="http://schemas.openxmlformats.org/officeDocument/2006/relationships/customXml" Target="ink/ink4.xml"/><Relationship Id="rId128" Type="http://schemas.openxmlformats.org/officeDocument/2006/relationships/customXml" Target="ink/ink26.xml"/><Relationship Id="rId335" Type="http://schemas.openxmlformats.org/officeDocument/2006/relationships/image" Target="media/image169.wmf"/><Relationship Id="rId542" Type="http://schemas.openxmlformats.org/officeDocument/2006/relationships/image" Target="media/image263.wmf"/><Relationship Id="rId181" Type="http://schemas.openxmlformats.org/officeDocument/2006/relationships/image" Target="media/image92.png"/><Relationship Id="rId402" Type="http://schemas.openxmlformats.org/officeDocument/2006/relationships/oleObject" Target="embeddings/oleObject96.bin"/><Relationship Id="rId279" Type="http://schemas.openxmlformats.org/officeDocument/2006/relationships/image" Target="media/image141.png"/><Relationship Id="rId486" Type="http://schemas.openxmlformats.org/officeDocument/2006/relationships/oleObject" Target="embeddings/oleObject135.bin"/><Relationship Id="rId43" Type="http://schemas.openxmlformats.org/officeDocument/2006/relationships/customXml" Target="ink/ink9.xml"/><Relationship Id="rId139" Type="http://schemas.openxmlformats.org/officeDocument/2006/relationships/customXml" Target="ink/ink31.xml"/><Relationship Id="rId346" Type="http://schemas.openxmlformats.org/officeDocument/2006/relationships/oleObject" Target="embeddings/oleObject78.bin"/><Relationship Id="rId553" Type="http://schemas.openxmlformats.org/officeDocument/2006/relationships/oleObject" Target="embeddings/oleObject174.bin"/><Relationship Id="rId192" Type="http://schemas.openxmlformats.org/officeDocument/2006/relationships/customXml" Target="ink/ink44.xml"/><Relationship Id="rId206" Type="http://schemas.openxmlformats.org/officeDocument/2006/relationships/oleObject" Target="embeddings/oleObject46.bin"/><Relationship Id="rId413" Type="http://schemas.openxmlformats.org/officeDocument/2006/relationships/image" Target="media/image205.wmf"/><Relationship Id="rId497" Type="http://schemas.openxmlformats.org/officeDocument/2006/relationships/image" Target="media/image245.wmf"/><Relationship Id="rId620" Type="http://schemas.openxmlformats.org/officeDocument/2006/relationships/oleObject" Target="embeddings/oleObject218.bin"/><Relationship Id="rId357" Type="http://schemas.openxmlformats.org/officeDocument/2006/relationships/image" Target="media/image178.wmf"/><Relationship Id="rId54" Type="http://schemas.openxmlformats.org/officeDocument/2006/relationships/image" Target="media/image28.wmf"/><Relationship Id="rId217" Type="http://schemas.openxmlformats.org/officeDocument/2006/relationships/image" Target="media/image111.wmf"/><Relationship Id="rId564" Type="http://schemas.openxmlformats.org/officeDocument/2006/relationships/image" Target="media/image273.wmf"/><Relationship Id="rId424" Type="http://schemas.openxmlformats.org/officeDocument/2006/relationships/image" Target="media/image211.png"/><Relationship Id="rId631" Type="http://schemas.openxmlformats.org/officeDocument/2006/relationships/image" Target="media/image293.png"/><Relationship Id="rId270" Type="http://schemas.openxmlformats.org/officeDocument/2006/relationships/image" Target="media/image137.wmf"/><Relationship Id="rId65" Type="http://schemas.openxmlformats.org/officeDocument/2006/relationships/oleObject" Target="embeddings/oleObject16.bin"/><Relationship Id="rId130" Type="http://schemas.openxmlformats.org/officeDocument/2006/relationships/customXml" Target="ink/ink27.xml"/><Relationship Id="rId368" Type="http://schemas.openxmlformats.org/officeDocument/2006/relationships/image" Target="media/image184.png"/><Relationship Id="rId575" Type="http://schemas.openxmlformats.org/officeDocument/2006/relationships/oleObject" Target="embeddings/oleObject186.bin"/><Relationship Id="rId228" Type="http://schemas.openxmlformats.org/officeDocument/2006/relationships/image" Target="media/image116.wmf"/><Relationship Id="rId435" Type="http://schemas.openxmlformats.org/officeDocument/2006/relationships/customXml" Target="ink/ink106.xml"/><Relationship Id="rId281" Type="http://schemas.openxmlformats.org/officeDocument/2006/relationships/image" Target="media/image142.png"/><Relationship Id="rId502" Type="http://schemas.openxmlformats.org/officeDocument/2006/relationships/image" Target="media/image247.wmf"/><Relationship Id="rId76" Type="http://schemas.openxmlformats.org/officeDocument/2006/relationships/image" Target="media/image39.wmf"/><Relationship Id="rId141" Type="http://schemas.openxmlformats.org/officeDocument/2006/relationships/customXml" Target="ink/ink32.xml"/><Relationship Id="rId379" Type="http://schemas.openxmlformats.org/officeDocument/2006/relationships/customXml" Target="ink/ink97.xml"/><Relationship Id="rId586" Type="http://schemas.openxmlformats.org/officeDocument/2006/relationships/oleObject" Target="embeddings/oleObject194.bin"/><Relationship Id="rId7" Type="http://schemas.openxmlformats.org/officeDocument/2006/relationships/image" Target="media/image1.png"/><Relationship Id="rId239" Type="http://schemas.openxmlformats.org/officeDocument/2006/relationships/image" Target="media/image121.png"/><Relationship Id="rId446" Type="http://schemas.openxmlformats.org/officeDocument/2006/relationships/oleObject" Target="embeddings/oleObject114.bin"/><Relationship Id="rId292" Type="http://schemas.openxmlformats.org/officeDocument/2006/relationships/image" Target="media/image148.wmf"/><Relationship Id="rId306" Type="http://schemas.openxmlformats.org/officeDocument/2006/relationships/customXml" Target="ink/ink78.xml"/><Relationship Id="rId87" Type="http://schemas.openxmlformats.org/officeDocument/2006/relationships/image" Target="media/image46.png"/><Relationship Id="rId513" Type="http://schemas.openxmlformats.org/officeDocument/2006/relationships/oleObject" Target="embeddings/oleObject152.bin"/><Relationship Id="rId597" Type="http://schemas.openxmlformats.org/officeDocument/2006/relationships/image" Target="media/image283.wmf"/><Relationship Id="rId152" Type="http://schemas.openxmlformats.org/officeDocument/2006/relationships/image" Target="media/image79.wmf"/><Relationship Id="rId457" Type="http://schemas.openxmlformats.org/officeDocument/2006/relationships/image" Target="media/image225.wmf"/><Relationship Id="rId14" Type="http://schemas.openxmlformats.org/officeDocument/2006/relationships/image" Target="media/image5.wmf"/><Relationship Id="rId317" Type="http://schemas.openxmlformats.org/officeDocument/2006/relationships/image" Target="media/image160.png"/><Relationship Id="rId524" Type="http://schemas.openxmlformats.org/officeDocument/2006/relationships/image" Target="media/image254.wmf"/><Relationship Id="rId98" Type="http://schemas.openxmlformats.org/officeDocument/2006/relationships/image" Target="media/image52.wmf"/><Relationship Id="rId163" Type="http://schemas.openxmlformats.org/officeDocument/2006/relationships/image" Target="media/image84.wmf"/><Relationship Id="rId370" Type="http://schemas.openxmlformats.org/officeDocument/2006/relationships/oleObject" Target="embeddings/oleObject86.bin"/><Relationship Id="rId230" Type="http://schemas.openxmlformats.org/officeDocument/2006/relationships/image" Target="media/image117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5.bin"/><Relationship Id="rId328" Type="http://schemas.openxmlformats.org/officeDocument/2006/relationships/customXml" Target="ink/ink89.xml"/><Relationship Id="rId535" Type="http://schemas.openxmlformats.org/officeDocument/2006/relationships/oleObject" Target="embeddings/oleObject164.bin"/><Relationship Id="rId174" Type="http://schemas.openxmlformats.org/officeDocument/2006/relationships/customXml" Target="ink/ink35.xml"/><Relationship Id="rId381" Type="http://schemas.openxmlformats.org/officeDocument/2006/relationships/customXml" Target="ink/ink98.xml"/><Relationship Id="rId602" Type="http://schemas.openxmlformats.org/officeDocument/2006/relationships/oleObject" Target="embeddings/oleObject205.bin"/><Relationship Id="rId241" Type="http://schemas.openxmlformats.org/officeDocument/2006/relationships/image" Target="media/image122.png"/><Relationship Id="rId479" Type="http://schemas.openxmlformats.org/officeDocument/2006/relationships/image" Target="media/image236.wmf"/><Relationship Id="rId36" Type="http://schemas.openxmlformats.org/officeDocument/2006/relationships/customXml" Target="ink/ink6.xml"/><Relationship Id="rId339" Type="http://schemas.openxmlformats.org/officeDocument/2006/relationships/oleObject" Target="embeddings/oleObject73.bin"/><Relationship Id="rId546" Type="http://schemas.openxmlformats.org/officeDocument/2006/relationships/image" Target="media/image265.wmf"/><Relationship Id="rId101" Type="http://schemas.openxmlformats.org/officeDocument/2006/relationships/oleObject" Target="embeddings/oleObject27.bin"/><Relationship Id="rId185" Type="http://schemas.openxmlformats.org/officeDocument/2006/relationships/image" Target="media/image94.png"/><Relationship Id="rId406" Type="http://schemas.openxmlformats.org/officeDocument/2006/relationships/oleObject" Target="embeddings/oleObject98.bin"/><Relationship Id="rId392" Type="http://schemas.openxmlformats.org/officeDocument/2006/relationships/oleObject" Target="embeddings/oleObject91.bin"/><Relationship Id="rId613" Type="http://schemas.openxmlformats.org/officeDocument/2006/relationships/image" Target="media/image289.wmf"/><Relationship Id="rId252" Type="http://schemas.openxmlformats.org/officeDocument/2006/relationships/customXml" Target="ink/ink61.xml"/><Relationship Id="rId294" Type="http://schemas.openxmlformats.org/officeDocument/2006/relationships/image" Target="media/image149.wmf"/><Relationship Id="rId308" Type="http://schemas.openxmlformats.org/officeDocument/2006/relationships/customXml" Target="ink/ink79.xml"/><Relationship Id="rId515" Type="http://schemas.openxmlformats.org/officeDocument/2006/relationships/oleObject" Target="embeddings/oleObject154.bin"/><Relationship Id="rId47" Type="http://schemas.openxmlformats.org/officeDocument/2006/relationships/image" Target="media/image24.wmf"/><Relationship Id="rId89" Type="http://schemas.openxmlformats.org/officeDocument/2006/relationships/oleObject" Target="embeddings/oleObject21.bin"/><Relationship Id="rId112" Type="http://schemas.openxmlformats.org/officeDocument/2006/relationships/customXml" Target="ink/ink18.xml"/><Relationship Id="rId154" Type="http://schemas.openxmlformats.org/officeDocument/2006/relationships/image" Target="media/image80.wmf"/><Relationship Id="rId361" Type="http://schemas.openxmlformats.org/officeDocument/2006/relationships/image" Target="media/image180.png"/><Relationship Id="rId557" Type="http://schemas.openxmlformats.org/officeDocument/2006/relationships/oleObject" Target="embeddings/oleObject176.bin"/><Relationship Id="rId599" Type="http://schemas.openxmlformats.org/officeDocument/2006/relationships/image" Target="media/image284.wmf"/><Relationship Id="rId196" Type="http://schemas.openxmlformats.org/officeDocument/2006/relationships/customXml" Target="ink/ink46.xml"/><Relationship Id="rId417" Type="http://schemas.openxmlformats.org/officeDocument/2006/relationships/image" Target="media/image207.wmf"/><Relationship Id="rId459" Type="http://schemas.openxmlformats.org/officeDocument/2006/relationships/image" Target="media/image226.wmf"/><Relationship Id="rId624" Type="http://schemas.openxmlformats.org/officeDocument/2006/relationships/oleObject" Target="embeddings/oleObject221.bin"/><Relationship Id="rId16" Type="http://schemas.openxmlformats.org/officeDocument/2006/relationships/image" Target="media/image6.png"/><Relationship Id="rId221" Type="http://schemas.openxmlformats.org/officeDocument/2006/relationships/image" Target="media/image112.wmf"/><Relationship Id="rId263" Type="http://schemas.openxmlformats.org/officeDocument/2006/relationships/image" Target="media/image133.png"/><Relationship Id="rId319" Type="http://schemas.openxmlformats.org/officeDocument/2006/relationships/image" Target="media/image161.png"/><Relationship Id="rId470" Type="http://schemas.openxmlformats.org/officeDocument/2006/relationships/image" Target="media/image231.wmf"/><Relationship Id="rId526" Type="http://schemas.openxmlformats.org/officeDocument/2006/relationships/image" Target="media/image255.wmf"/><Relationship Id="rId58" Type="http://schemas.openxmlformats.org/officeDocument/2006/relationships/image" Target="media/image30.wmf"/><Relationship Id="rId123" Type="http://schemas.openxmlformats.org/officeDocument/2006/relationships/image" Target="media/image64.png"/><Relationship Id="rId330" Type="http://schemas.openxmlformats.org/officeDocument/2006/relationships/image" Target="media/image167.png"/><Relationship Id="rId568" Type="http://schemas.openxmlformats.org/officeDocument/2006/relationships/image" Target="media/image275.wmf"/><Relationship Id="rId165" Type="http://schemas.openxmlformats.org/officeDocument/2006/relationships/image" Target="media/image85.wmf"/><Relationship Id="rId372" Type="http://schemas.openxmlformats.org/officeDocument/2006/relationships/image" Target="media/image186.png"/><Relationship Id="rId428" Type="http://schemas.openxmlformats.org/officeDocument/2006/relationships/image" Target="media/image213.png"/><Relationship Id="rId635" Type="http://schemas.openxmlformats.org/officeDocument/2006/relationships/footer" Target="footer2.xml"/><Relationship Id="rId232" Type="http://schemas.openxmlformats.org/officeDocument/2006/relationships/image" Target="media/image118.wmf"/><Relationship Id="rId274" Type="http://schemas.openxmlformats.org/officeDocument/2006/relationships/image" Target="media/image139.wmf"/><Relationship Id="rId481" Type="http://schemas.openxmlformats.org/officeDocument/2006/relationships/image" Target="media/image237.wmf"/><Relationship Id="rId27" Type="http://schemas.openxmlformats.org/officeDocument/2006/relationships/oleObject" Target="embeddings/oleObject6.bin"/><Relationship Id="rId69" Type="http://schemas.openxmlformats.org/officeDocument/2006/relationships/image" Target="media/image35.png"/><Relationship Id="rId134" Type="http://schemas.openxmlformats.org/officeDocument/2006/relationships/customXml" Target="ink/ink29.xml"/><Relationship Id="rId537" Type="http://schemas.openxmlformats.org/officeDocument/2006/relationships/oleObject" Target="embeddings/oleObject165.bin"/><Relationship Id="rId579" Type="http://schemas.openxmlformats.org/officeDocument/2006/relationships/image" Target="media/image279.wmf"/><Relationship Id="rId80" Type="http://schemas.openxmlformats.org/officeDocument/2006/relationships/customXml" Target="ink/ink14.xml"/><Relationship Id="rId176" Type="http://schemas.openxmlformats.org/officeDocument/2006/relationships/customXml" Target="ink/ink36.xml"/><Relationship Id="rId341" Type="http://schemas.openxmlformats.org/officeDocument/2006/relationships/oleObject" Target="embeddings/oleObject74.bin"/><Relationship Id="rId383" Type="http://schemas.openxmlformats.org/officeDocument/2006/relationships/customXml" Target="ink/ink99.xml"/><Relationship Id="rId439" Type="http://schemas.openxmlformats.org/officeDocument/2006/relationships/oleObject" Target="embeddings/oleObject108.bin"/><Relationship Id="rId590" Type="http://schemas.openxmlformats.org/officeDocument/2006/relationships/oleObject" Target="embeddings/oleObject198.bin"/><Relationship Id="rId604" Type="http://schemas.openxmlformats.org/officeDocument/2006/relationships/oleObject" Target="embeddings/oleObject206.bin"/><Relationship Id="rId201" Type="http://schemas.openxmlformats.org/officeDocument/2006/relationships/image" Target="media/image102.png"/><Relationship Id="rId243" Type="http://schemas.openxmlformats.org/officeDocument/2006/relationships/image" Target="media/image123.png"/><Relationship Id="rId285" Type="http://schemas.openxmlformats.org/officeDocument/2006/relationships/image" Target="media/image144.png"/><Relationship Id="rId450" Type="http://schemas.openxmlformats.org/officeDocument/2006/relationships/oleObject" Target="embeddings/oleObject116.bin"/><Relationship Id="rId506" Type="http://schemas.openxmlformats.org/officeDocument/2006/relationships/oleObject" Target="embeddings/oleObject147.bin"/><Relationship Id="rId38" Type="http://schemas.openxmlformats.org/officeDocument/2006/relationships/customXml" Target="ink/ink7.xml"/><Relationship Id="rId103" Type="http://schemas.openxmlformats.org/officeDocument/2006/relationships/oleObject" Target="embeddings/oleObject28.bin"/><Relationship Id="rId310" Type="http://schemas.openxmlformats.org/officeDocument/2006/relationships/customXml" Target="ink/ink80.xml"/><Relationship Id="rId492" Type="http://schemas.openxmlformats.org/officeDocument/2006/relationships/oleObject" Target="embeddings/oleObject138.bin"/><Relationship Id="rId548" Type="http://schemas.openxmlformats.org/officeDocument/2006/relationships/oleObject" Target="embeddings/oleObject171.bin"/><Relationship Id="rId91" Type="http://schemas.openxmlformats.org/officeDocument/2006/relationships/oleObject" Target="embeddings/oleObject22.bin"/><Relationship Id="rId145" Type="http://schemas.openxmlformats.org/officeDocument/2006/relationships/image" Target="media/image76.wmf"/><Relationship Id="rId187" Type="http://schemas.openxmlformats.org/officeDocument/2006/relationships/image" Target="media/image95.png"/><Relationship Id="rId352" Type="http://schemas.openxmlformats.org/officeDocument/2006/relationships/oleObject" Target="embeddings/oleObject81.bin"/><Relationship Id="rId394" Type="http://schemas.openxmlformats.org/officeDocument/2006/relationships/image" Target="media/image196.wmf"/><Relationship Id="rId408" Type="http://schemas.openxmlformats.org/officeDocument/2006/relationships/oleObject" Target="embeddings/oleObject99.bin"/><Relationship Id="rId615" Type="http://schemas.openxmlformats.org/officeDocument/2006/relationships/oleObject" Target="embeddings/oleObject214.bin"/><Relationship Id="rId212" Type="http://schemas.openxmlformats.org/officeDocument/2006/relationships/oleObject" Target="embeddings/oleObject49.bin"/><Relationship Id="rId254" Type="http://schemas.openxmlformats.org/officeDocument/2006/relationships/customXml" Target="ink/ink62.xml"/><Relationship Id="rId49" Type="http://schemas.openxmlformats.org/officeDocument/2006/relationships/image" Target="media/image25.wmf"/><Relationship Id="rId114" Type="http://schemas.openxmlformats.org/officeDocument/2006/relationships/customXml" Target="ink/ink19.xml"/><Relationship Id="rId296" Type="http://schemas.openxmlformats.org/officeDocument/2006/relationships/image" Target="media/image150.wmf"/><Relationship Id="rId461" Type="http://schemas.openxmlformats.org/officeDocument/2006/relationships/image" Target="media/image227.wmf"/><Relationship Id="rId517" Type="http://schemas.openxmlformats.org/officeDocument/2006/relationships/image" Target="media/image251.wmf"/><Relationship Id="rId559" Type="http://schemas.openxmlformats.org/officeDocument/2006/relationships/oleObject" Target="embeddings/oleObject177.bin"/><Relationship Id="rId60" Type="http://schemas.openxmlformats.org/officeDocument/2006/relationships/image" Target="media/image31.wmf"/><Relationship Id="rId156" Type="http://schemas.openxmlformats.org/officeDocument/2006/relationships/image" Target="media/image81.wmf"/><Relationship Id="rId198" Type="http://schemas.openxmlformats.org/officeDocument/2006/relationships/customXml" Target="ink/ink47.xml"/><Relationship Id="rId321" Type="http://schemas.openxmlformats.org/officeDocument/2006/relationships/image" Target="media/image162.png"/><Relationship Id="rId363" Type="http://schemas.openxmlformats.org/officeDocument/2006/relationships/customXml" Target="ink/ink91.xml"/><Relationship Id="rId419" Type="http://schemas.openxmlformats.org/officeDocument/2006/relationships/image" Target="media/image208.wmf"/><Relationship Id="rId570" Type="http://schemas.openxmlformats.org/officeDocument/2006/relationships/image" Target="media/image276.png"/><Relationship Id="rId626" Type="http://schemas.openxmlformats.org/officeDocument/2006/relationships/oleObject" Target="embeddings/oleObject223.bin"/><Relationship Id="rId223" Type="http://schemas.openxmlformats.org/officeDocument/2006/relationships/customXml" Target="ink/ink51.xml"/><Relationship Id="rId430" Type="http://schemas.openxmlformats.org/officeDocument/2006/relationships/image" Target="media/image214.png"/><Relationship Id="rId18" Type="http://schemas.openxmlformats.org/officeDocument/2006/relationships/customXml" Target="ink/ink2.xml"/><Relationship Id="rId265" Type="http://schemas.openxmlformats.org/officeDocument/2006/relationships/image" Target="media/image134.png"/><Relationship Id="rId472" Type="http://schemas.openxmlformats.org/officeDocument/2006/relationships/image" Target="media/image232.png"/><Relationship Id="rId528" Type="http://schemas.openxmlformats.org/officeDocument/2006/relationships/image" Target="media/image256.wmf"/><Relationship Id="rId125" Type="http://schemas.openxmlformats.org/officeDocument/2006/relationships/image" Target="media/image65.png"/><Relationship Id="rId167" Type="http://schemas.openxmlformats.org/officeDocument/2006/relationships/image" Target="media/image86.wmf"/><Relationship Id="rId332" Type="http://schemas.openxmlformats.org/officeDocument/2006/relationships/image" Target="media/image168.png"/><Relationship Id="rId374" Type="http://schemas.openxmlformats.org/officeDocument/2006/relationships/image" Target="media/image187.png"/><Relationship Id="rId581" Type="http://schemas.openxmlformats.org/officeDocument/2006/relationships/image" Target="media/image280.wmf"/><Relationship Id="rId71" Type="http://schemas.openxmlformats.org/officeDocument/2006/relationships/oleObject" Target="embeddings/oleObject17.bin"/><Relationship Id="rId234" Type="http://schemas.openxmlformats.org/officeDocument/2006/relationships/image" Target="media/image119.wmf"/><Relationship Id="rId637" Type="http://schemas.openxmlformats.org/officeDocument/2006/relationships/footer" Target="footer3.xml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276" Type="http://schemas.openxmlformats.org/officeDocument/2006/relationships/customXml" Target="ink/ink68.xml"/><Relationship Id="rId441" Type="http://schemas.openxmlformats.org/officeDocument/2006/relationships/oleObject" Target="embeddings/oleObject110.bin"/><Relationship Id="rId483" Type="http://schemas.openxmlformats.org/officeDocument/2006/relationships/image" Target="media/image238.wmf"/><Relationship Id="rId539" Type="http://schemas.openxmlformats.org/officeDocument/2006/relationships/oleObject" Target="embeddings/oleObject166.bin"/><Relationship Id="rId40" Type="http://schemas.openxmlformats.org/officeDocument/2006/relationships/customXml" Target="ink/ink8.xml"/><Relationship Id="rId136" Type="http://schemas.openxmlformats.org/officeDocument/2006/relationships/customXml" Target="ink/ink30.xml"/><Relationship Id="rId178" Type="http://schemas.openxmlformats.org/officeDocument/2006/relationships/customXml" Target="ink/ink37.xml"/><Relationship Id="rId301" Type="http://schemas.openxmlformats.org/officeDocument/2006/relationships/oleObject" Target="embeddings/oleObject68.bin"/><Relationship Id="rId343" Type="http://schemas.openxmlformats.org/officeDocument/2006/relationships/image" Target="media/image172.wmf"/><Relationship Id="rId550" Type="http://schemas.openxmlformats.org/officeDocument/2006/relationships/oleObject" Target="embeddings/oleObject172.bin"/><Relationship Id="rId82" Type="http://schemas.openxmlformats.org/officeDocument/2006/relationships/image" Target="media/image42.png"/><Relationship Id="rId203" Type="http://schemas.openxmlformats.org/officeDocument/2006/relationships/image" Target="media/image103.png"/><Relationship Id="rId385" Type="http://schemas.openxmlformats.org/officeDocument/2006/relationships/customXml" Target="ink/ink100.xml"/><Relationship Id="rId592" Type="http://schemas.openxmlformats.org/officeDocument/2006/relationships/oleObject" Target="embeddings/oleObject199.bin"/><Relationship Id="rId606" Type="http://schemas.openxmlformats.org/officeDocument/2006/relationships/image" Target="media/image287.wmf"/><Relationship Id="rId245" Type="http://schemas.openxmlformats.org/officeDocument/2006/relationships/image" Target="media/image124.png"/><Relationship Id="rId287" Type="http://schemas.openxmlformats.org/officeDocument/2006/relationships/image" Target="media/image145.png"/><Relationship Id="rId410" Type="http://schemas.openxmlformats.org/officeDocument/2006/relationships/image" Target="media/image204.wmf"/><Relationship Id="rId452" Type="http://schemas.openxmlformats.org/officeDocument/2006/relationships/oleObject" Target="embeddings/oleObject117.bin"/><Relationship Id="rId494" Type="http://schemas.openxmlformats.org/officeDocument/2006/relationships/oleObject" Target="embeddings/oleObject139.bin"/><Relationship Id="rId508" Type="http://schemas.openxmlformats.org/officeDocument/2006/relationships/image" Target="media/image248.wmf"/><Relationship Id="rId105" Type="http://schemas.openxmlformats.org/officeDocument/2006/relationships/oleObject" Target="embeddings/oleObject29.bin"/><Relationship Id="rId147" Type="http://schemas.openxmlformats.org/officeDocument/2006/relationships/image" Target="media/image77.wmf"/><Relationship Id="rId312" Type="http://schemas.openxmlformats.org/officeDocument/2006/relationships/customXml" Target="ink/ink81.xml"/><Relationship Id="rId354" Type="http://schemas.openxmlformats.org/officeDocument/2006/relationships/oleObject" Target="embeddings/oleObject82.bin"/><Relationship Id="rId51" Type="http://schemas.openxmlformats.org/officeDocument/2006/relationships/image" Target="media/image26.wmf"/><Relationship Id="rId93" Type="http://schemas.openxmlformats.org/officeDocument/2006/relationships/oleObject" Target="embeddings/oleObject23.bin"/><Relationship Id="rId189" Type="http://schemas.openxmlformats.org/officeDocument/2006/relationships/image" Target="media/image96.png"/><Relationship Id="rId396" Type="http://schemas.openxmlformats.org/officeDocument/2006/relationships/image" Target="media/image197.wmf"/><Relationship Id="rId561" Type="http://schemas.openxmlformats.org/officeDocument/2006/relationships/oleObject" Target="embeddings/oleObject178.bin"/><Relationship Id="rId617" Type="http://schemas.openxmlformats.org/officeDocument/2006/relationships/image" Target="media/image290.wmf"/><Relationship Id="rId214" Type="http://schemas.openxmlformats.org/officeDocument/2006/relationships/image" Target="media/image109.png"/><Relationship Id="rId256" Type="http://schemas.openxmlformats.org/officeDocument/2006/relationships/customXml" Target="ink/ink63.xml"/><Relationship Id="rId298" Type="http://schemas.openxmlformats.org/officeDocument/2006/relationships/image" Target="media/image151.wmf"/><Relationship Id="rId421" Type="http://schemas.openxmlformats.org/officeDocument/2006/relationships/image" Target="media/image209.wmf"/><Relationship Id="rId463" Type="http://schemas.openxmlformats.org/officeDocument/2006/relationships/image" Target="media/image228.wmf"/><Relationship Id="rId519" Type="http://schemas.openxmlformats.org/officeDocument/2006/relationships/oleObject" Target="embeddings/oleObject156.bin"/><Relationship Id="rId116" Type="http://schemas.openxmlformats.org/officeDocument/2006/relationships/customXml" Target="ink/ink20.xml"/><Relationship Id="rId158" Type="http://schemas.openxmlformats.org/officeDocument/2006/relationships/oleObject" Target="embeddings/oleObject37.bin"/><Relationship Id="rId323" Type="http://schemas.openxmlformats.org/officeDocument/2006/relationships/image" Target="media/image163.png"/><Relationship Id="rId530" Type="http://schemas.openxmlformats.org/officeDocument/2006/relationships/image" Target="media/image257.wmf"/><Relationship Id="rId20" Type="http://schemas.openxmlformats.org/officeDocument/2006/relationships/image" Target="media/image9.png"/><Relationship Id="rId62" Type="http://schemas.openxmlformats.org/officeDocument/2006/relationships/image" Target="media/image32.wmf"/><Relationship Id="rId365" Type="http://schemas.openxmlformats.org/officeDocument/2006/relationships/customXml" Target="ink/ink92.xml"/><Relationship Id="rId572" Type="http://schemas.openxmlformats.org/officeDocument/2006/relationships/oleObject" Target="embeddings/oleObject183.bin"/><Relationship Id="rId628" Type="http://schemas.openxmlformats.org/officeDocument/2006/relationships/oleObject" Target="embeddings/oleObject225.bin"/><Relationship Id="rId225" Type="http://schemas.openxmlformats.org/officeDocument/2006/relationships/image" Target="media/image114.png"/><Relationship Id="rId267" Type="http://schemas.openxmlformats.org/officeDocument/2006/relationships/oleObject" Target="embeddings/oleObject59.bin"/><Relationship Id="rId432" Type="http://schemas.openxmlformats.org/officeDocument/2006/relationships/image" Target="media/image215.png"/><Relationship Id="rId474" Type="http://schemas.openxmlformats.org/officeDocument/2006/relationships/oleObject" Target="embeddings/oleObject129.bin"/><Relationship Id="rId127" Type="http://schemas.openxmlformats.org/officeDocument/2006/relationships/image" Target="media/image66.png"/><Relationship Id="rId31" Type="http://schemas.openxmlformats.org/officeDocument/2006/relationships/image" Target="media/image15.png"/><Relationship Id="rId73" Type="http://schemas.openxmlformats.org/officeDocument/2006/relationships/oleObject" Target="embeddings/oleObject18.bin"/><Relationship Id="rId169" Type="http://schemas.openxmlformats.org/officeDocument/2006/relationships/image" Target="media/image87.wmf"/><Relationship Id="rId334" Type="http://schemas.openxmlformats.org/officeDocument/2006/relationships/oleObject" Target="embeddings/oleObject70.bin"/><Relationship Id="rId376" Type="http://schemas.openxmlformats.org/officeDocument/2006/relationships/oleObject" Target="embeddings/oleObject87.bin"/><Relationship Id="rId541" Type="http://schemas.openxmlformats.org/officeDocument/2006/relationships/oleObject" Target="embeddings/oleObject167.bin"/><Relationship Id="rId583" Type="http://schemas.openxmlformats.org/officeDocument/2006/relationships/oleObject" Target="embeddings/oleObject191.bin"/><Relationship Id="rId639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customXml" Target="ink/ink38.xml"/><Relationship Id="rId236" Type="http://schemas.openxmlformats.org/officeDocument/2006/relationships/customXml" Target="ink/ink53.xml"/><Relationship Id="rId278" Type="http://schemas.openxmlformats.org/officeDocument/2006/relationships/customXml" Target="ink/ink69.xml"/><Relationship Id="rId401" Type="http://schemas.openxmlformats.org/officeDocument/2006/relationships/image" Target="media/image200.wmf"/><Relationship Id="rId443" Type="http://schemas.openxmlformats.org/officeDocument/2006/relationships/image" Target="media/image220.wmf"/><Relationship Id="rId303" Type="http://schemas.openxmlformats.org/officeDocument/2006/relationships/image" Target="media/image153.png"/><Relationship Id="rId485" Type="http://schemas.openxmlformats.org/officeDocument/2006/relationships/image" Target="media/image239.wmf"/><Relationship Id="rId42" Type="http://schemas.openxmlformats.org/officeDocument/2006/relationships/image" Target="media/image21.png"/><Relationship Id="rId84" Type="http://schemas.openxmlformats.org/officeDocument/2006/relationships/customXml" Target="ink/ink15.xml"/><Relationship Id="rId138" Type="http://schemas.openxmlformats.org/officeDocument/2006/relationships/image" Target="media/image72.png"/><Relationship Id="rId345" Type="http://schemas.openxmlformats.org/officeDocument/2006/relationships/oleObject" Target="embeddings/oleObject77.bin"/><Relationship Id="rId387" Type="http://schemas.openxmlformats.org/officeDocument/2006/relationships/image" Target="media/image194.wmf"/><Relationship Id="rId510" Type="http://schemas.openxmlformats.org/officeDocument/2006/relationships/oleObject" Target="embeddings/oleObject150.bin"/><Relationship Id="rId552" Type="http://schemas.openxmlformats.org/officeDocument/2006/relationships/image" Target="media/image267.wmf"/><Relationship Id="rId594" Type="http://schemas.openxmlformats.org/officeDocument/2006/relationships/oleObject" Target="embeddings/oleObject201.bin"/><Relationship Id="rId608" Type="http://schemas.openxmlformats.org/officeDocument/2006/relationships/image" Target="media/image288.wmf"/><Relationship Id="rId191" Type="http://schemas.openxmlformats.org/officeDocument/2006/relationships/image" Target="media/image97.png"/><Relationship Id="rId205" Type="http://schemas.openxmlformats.org/officeDocument/2006/relationships/image" Target="media/image105.wmf"/><Relationship Id="rId247" Type="http://schemas.openxmlformats.org/officeDocument/2006/relationships/image" Target="media/image125.png"/><Relationship Id="rId412" Type="http://schemas.openxmlformats.org/officeDocument/2006/relationships/oleObject" Target="embeddings/oleObject102.bin"/><Relationship Id="rId107" Type="http://schemas.openxmlformats.org/officeDocument/2006/relationships/oleObject" Target="embeddings/oleObject30.bin"/><Relationship Id="rId289" Type="http://schemas.openxmlformats.org/officeDocument/2006/relationships/image" Target="media/image146.png"/><Relationship Id="rId454" Type="http://schemas.openxmlformats.org/officeDocument/2006/relationships/oleObject" Target="embeddings/oleObject118.bin"/><Relationship Id="rId496" Type="http://schemas.openxmlformats.org/officeDocument/2006/relationships/oleObject" Target="embeddings/oleObject140.bin"/><Relationship Id="rId11" Type="http://schemas.openxmlformats.org/officeDocument/2006/relationships/image" Target="media/image3.png"/><Relationship Id="rId53" Type="http://schemas.openxmlformats.org/officeDocument/2006/relationships/image" Target="media/image27.wmf"/><Relationship Id="rId149" Type="http://schemas.openxmlformats.org/officeDocument/2006/relationships/customXml" Target="ink/ink34.xml"/><Relationship Id="rId314" Type="http://schemas.openxmlformats.org/officeDocument/2006/relationships/customXml" Target="ink/ink82.xml"/><Relationship Id="rId356" Type="http://schemas.openxmlformats.org/officeDocument/2006/relationships/oleObject" Target="embeddings/oleObject83.bin"/><Relationship Id="rId398" Type="http://schemas.openxmlformats.org/officeDocument/2006/relationships/image" Target="media/image198.png"/><Relationship Id="rId521" Type="http://schemas.openxmlformats.org/officeDocument/2006/relationships/oleObject" Target="embeddings/oleObject157.bin"/><Relationship Id="rId563" Type="http://schemas.openxmlformats.org/officeDocument/2006/relationships/oleObject" Target="embeddings/oleObject179.bin"/><Relationship Id="rId619" Type="http://schemas.openxmlformats.org/officeDocument/2006/relationships/oleObject" Target="embeddings/oleObject217.bin"/><Relationship Id="rId95" Type="http://schemas.openxmlformats.org/officeDocument/2006/relationships/oleObject" Target="embeddings/oleObject24.bin"/><Relationship Id="rId160" Type="http://schemas.openxmlformats.org/officeDocument/2006/relationships/oleObject" Target="embeddings/oleObject38.bin"/><Relationship Id="rId216" Type="http://schemas.openxmlformats.org/officeDocument/2006/relationships/oleObject" Target="embeddings/oleObject50.bin"/><Relationship Id="rId423" Type="http://schemas.openxmlformats.org/officeDocument/2006/relationships/image" Target="media/image210.png"/><Relationship Id="rId258" Type="http://schemas.openxmlformats.org/officeDocument/2006/relationships/customXml" Target="ink/ink64.xml"/><Relationship Id="rId465" Type="http://schemas.openxmlformats.org/officeDocument/2006/relationships/oleObject" Target="embeddings/oleObject125.bin"/><Relationship Id="rId630" Type="http://schemas.openxmlformats.org/officeDocument/2006/relationships/oleObject" Target="embeddings/oleObject226.bin"/><Relationship Id="rId22" Type="http://schemas.openxmlformats.org/officeDocument/2006/relationships/image" Target="media/image11.wmf"/><Relationship Id="rId64" Type="http://schemas.openxmlformats.org/officeDocument/2006/relationships/image" Target="media/image33.wmf"/><Relationship Id="rId118" Type="http://schemas.openxmlformats.org/officeDocument/2006/relationships/customXml" Target="ink/ink21.xml"/><Relationship Id="rId325" Type="http://schemas.openxmlformats.org/officeDocument/2006/relationships/image" Target="media/image164.png"/><Relationship Id="rId367" Type="http://schemas.openxmlformats.org/officeDocument/2006/relationships/customXml" Target="ink/ink93.xml"/><Relationship Id="rId532" Type="http://schemas.openxmlformats.org/officeDocument/2006/relationships/image" Target="media/image258.wmf"/><Relationship Id="rId574" Type="http://schemas.openxmlformats.org/officeDocument/2006/relationships/oleObject" Target="embeddings/oleObject185.bin"/><Relationship Id="rId171" Type="http://schemas.openxmlformats.org/officeDocument/2006/relationships/image" Target="media/image88.wmf"/><Relationship Id="rId227" Type="http://schemas.openxmlformats.org/officeDocument/2006/relationships/image" Target="media/image115.png"/><Relationship Id="rId269" Type="http://schemas.openxmlformats.org/officeDocument/2006/relationships/oleObject" Target="embeddings/oleObject60.bin"/><Relationship Id="rId434" Type="http://schemas.openxmlformats.org/officeDocument/2006/relationships/image" Target="media/image216.png"/><Relationship Id="rId476" Type="http://schemas.openxmlformats.org/officeDocument/2006/relationships/oleObject" Target="embeddings/oleObject130.bin"/><Relationship Id="rId33" Type="http://schemas.openxmlformats.org/officeDocument/2006/relationships/image" Target="media/image16.png"/><Relationship Id="rId129" Type="http://schemas.openxmlformats.org/officeDocument/2006/relationships/image" Target="media/image67.png"/><Relationship Id="rId280" Type="http://schemas.openxmlformats.org/officeDocument/2006/relationships/customXml" Target="ink/ink70.xml"/><Relationship Id="rId336" Type="http://schemas.openxmlformats.org/officeDocument/2006/relationships/oleObject" Target="embeddings/oleObject71.bin"/><Relationship Id="rId501" Type="http://schemas.openxmlformats.org/officeDocument/2006/relationships/oleObject" Target="embeddings/oleObject143.bin"/><Relationship Id="rId543" Type="http://schemas.openxmlformats.org/officeDocument/2006/relationships/oleObject" Target="embeddings/oleObject168.bin"/><Relationship Id="rId75" Type="http://schemas.openxmlformats.org/officeDocument/2006/relationships/oleObject" Target="embeddings/oleObject19.bin"/><Relationship Id="rId140" Type="http://schemas.openxmlformats.org/officeDocument/2006/relationships/image" Target="media/image73.png"/><Relationship Id="rId182" Type="http://schemas.openxmlformats.org/officeDocument/2006/relationships/customXml" Target="ink/ink39.xml"/><Relationship Id="rId378" Type="http://schemas.openxmlformats.org/officeDocument/2006/relationships/image" Target="media/image189.png"/><Relationship Id="rId403" Type="http://schemas.openxmlformats.org/officeDocument/2006/relationships/image" Target="media/image201.wmf"/><Relationship Id="rId585" Type="http://schemas.openxmlformats.org/officeDocument/2006/relationships/oleObject" Target="embeddings/oleObject193.bin"/><Relationship Id="rId6" Type="http://schemas.openxmlformats.org/officeDocument/2006/relationships/endnotes" Target="endnotes.xml"/><Relationship Id="rId238" Type="http://schemas.openxmlformats.org/officeDocument/2006/relationships/customXml" Target="ink/ink54.xml"/><Relationship Id="rId445" Type="http://schemas.openxmlformats.org/officeDocument/2006/relationships/oleObject" Target="embeddings/oleObject113.bin"/><Relationship Id="rId487" Type="http://schemas.openxmlformats.org/officeDocument/2006/relationships/image" Target="media/image240.wmf"/><Relationship Id="rId610" Type="http://schemas.openxmlformats.org/officeDocument/2006/relationships/oleObject" Target="embeddings/oleObject210.bin"/><Relationship Id="rId291" Type="http://schemas.openxmlformats.org/officeDocument/2006/relationships/image" Target="media/image147.png"/><Relationship Id="rId305" Type="http://schemas.openxmlformats.org/officeDocument/2006/relationships/image" Target="media/image154.png"/><Relationship Id="rId347" Type="http://schemas.openxmlformats.org/officeDocument/2006/relationships/image" Target="media/image173.wmf"/><Relationship Id="rId512" Type="http://schemas.openxmlformats.org/officeDocument/2006/relationships/oleObject" Target="embeddings/oleObject151.bin"/><Relationship Id="rId44" Type="http://schemas.openxmlformats.org/officeDocument/2006/relationships/image" Target="media/image22.png"/><Relationship Id="rId86" Type="http://schemas.openxmlformats.org/officeDocument/2006/relationships/image" Target="media/image45.png"/><Relationship Id="rId151" Type="http://schemas.openxmlformats.org/officeDocument/2006/relationships/oleObject" Target="embeddings/oleObject33.bin"/><Relationship Id="rId389" Type="http://schemas.openxmlformats.org/officeDocument/2006/relationships/oleObject" Target="embeddings/oleObject89.bin"/><Relationship Id="rId554" Type="http://schemas.openxmlformats.org/officeDocument/2006/relationships/image" Target="media/image268.wmf"/><Relationship Id="rId596" Type="http://schemas.openxmlformats.org/officeDocument/2006/relationships/oleObject" Target="embeddings/oleObject202.bin"/><Relationship Id="rId193" Type="http://schemas.openxmlformats.org/officeDocument/2006/relationships/image" Target="media/image98.png"/><Relationship Id="rId207" Type="http://schemas.openxmlformats.org/officeDocument/2006/relationships/image" Target="media/image106.wmf"/><Relationship Id="rId249" Type="http://schemas.openxmlformats.org/officeDocument/2006/relationships/image" Target="media/image126.png"/><Relationship Id="rId414" Type="http://schemas.openxmlformats.org/officeDocument/2006/relationships/oleObject" Target="embeddings/oleObject103.bin"/><Relationship Id="rId456" Type="http://schemas.openxmlformats.org/officeDocument/2006/relationships/oleObject" Target="embeddings/oleObject120.bin"/><Relationship Id="rId498" Type="http://schemas.openxmlformats.org/officeDocument/2006/relationships/oleObject" Target="embeddings/oleObject141.bin"/><Relationship Id="rId621" Type="http://schemas.openxmlformats.org/officeDocument/2006/relationships/image" Target="media/image291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7.png"/><Relationship Id="rId260" Type="http://schemas.openxmlformats.org/officeDocument/2006/relationships/customXml" Target="ink/ink65.xml"/><Relationship Id="rId316" Type="http://schemas.openxmlformats.org/officeDocument/2006/relationships/customXml" Target="ink/ink83.xml"/><Relationship Id="rId523" Type="http://schemas.openxmlformats.org/officeDocument/2006/relationships/oleObject" Target="embeddings/oleObject158.bin"/><Relationship Id="rId55" Type="http://schemas.openxmlformats.org/officeDocument/2006/relationships/oleObject" Target="embeddings/oleObject12.bin"/><Relationship Id="rId97" Type="http://schemas.openxmlformats.org/officeDocument/2006/relationships/oleObject" Target="embeddings/oleObject25.bin"/><Relationship Id="rId120" Type="http://schemas.openxmlformats.org/officeDocument/2006/relationships/customXml" Target="ink/ink22.xml"/><Relationship Id="rId358" Type="http://schemas.openxmlformats.org/officeDocument/2006/relationships/oleObject" Target="embeddings/oleObject84.bin"/><Relationship Id="rId565" Type="http://schemas.openxmlformats.org/officeDocument/2006/relationships/oleObject" Target="embeddings/oleObject180.bin"/><Relationship Id="rId162" Type="http://schemas.openxmlformats.org/officeDocument/2006/relationships/oleObject" Target="embeddings/oleObject39.bin"/><Relationship Id="rId218" Type="http://schemas.openxmlformats.org/officeDocument/2006/relationships/oleObject" Target="embeddings/oleObject51.bin"/><Relationship Id="rId425" Type="http://schemas.openxmlformats.org/officeDocument/2006/relationships/customXml" Target="ink/ink101.xml"/><Relationship Id="rId467" Type="http://schemas.openxmlformats.org/officeDocument/2006/relationships/oleObject" Target="embeddings/oleObject126.bin"/><Relationship Id="rId632" Type="http://schemas.openxmlformats.org/officeDocument/2006/relationships/header" Target="header1.xml"/><Relationship Id="rId271" Type="http://schemas.openxmlformats.org/officeDocument/2006/relationships/oleObject" Target="embeddings/oleObject61.bin"/><Relationship Id="rId24" Type="http://schemas.openxmlformats.org/officeDocument/2006/relationships/image" Target="media/image12.wmf"/><Relationship Id="rId66" Type="http://schemas.openxmlformats.org/officeDocument/2006/relationships/customXml" Target="ink/ink11.xml"/><Relationship Id="rId131" Type="http://schemas.openxmlformats.org/officeDocument/2006/relationships/image" Target="media/image68.png"/><Relationship Id="rId327" Type="http://schemas.openxmlformats.org/officeDocument/2006/relationships/image" Target="media/image165.png"/><Relationship Id="rId369" Type="http://schemas.openxmlformats.org/officeDocument/2006/relationships/image" Target="media/image185.wmf"/><Relationship Id="rId534" Type="http://schemas.openxmlformats.org/officeDocument/2006/relationships/image" Target="media/image259.wmf"/><Relationship Id="rId576" Type="http://schemas.openxmlformats.org/officeDocument/2006/relationships/oleObject" Target="embeddings/oleObject187.bin"/><Relationship Id="rId173" Type="http://schemas.openxmlformats.org/officeDocument/2006/relationships/oleObject" Target="embeddings/oleObject45.bin"/><Relationship Id="rId229" Type="http://schemas.openxmlformats.org/officeDocument/2006/relationships/oleObject" Target="embeddings/oleObject55.bin"/><Relationship Id="rId380" Type="http://schemas.openxmlformats.org/officeDocument/2006/relationships/image" Target="media/image190.png"/><Relationship Id="rId436" Type="http://schemas.openxmlformats.org/officeDocument/2006/relationships/image" Target="media/image217.png"/><Relationship Id="rId601" Type="http://schemas.openxmlformats.org/officeDocument/2006/relationships/image" Target="media/image285.wmf"/><Relationship Id="rId240" Type="http://schemas.openxmlformats.org/officeDocument/2006/relationships/customXml" Target="ink/ink55.xml"/><Relationship Id="rId478" Type="http://schemas.openxmlformats.org/officeDocument/2006/relationships/oleObject" Target="embeddings/oleObject131.bin"/><Relationship Id="rId35" Type="http://schemas.openxmlformats.org/officeDocument/2006/relationships/image" Target="media/image17.png"/><Relationship Id="rId77" Type="http://schemas.openxmlformats.org/officeDocument/2006/relationships/oleObject" Target="embeddings/oleObject20.bin"/><Relationship Id="rId100" Type="http://schemas.openxmlformats.org/officeDocument/2006/relationships/image" Target="media/image53.wmf"/><Relationship Id="rId282" Type="http://schemas.openxmlformats.org/officeDocument/2006/relationships/customXml" Target="ink/ink71.xml"/><Relationship Id="rId338" Type="http://schemas.openxmlformats.org/officeDocument/2006/relationships/image" Target="media/image170.wmf"/><Relationship Id="rId503" Type="http://schemas.openxmlformats.org/officeDocument/2006/relationships/oleObject" Target="embeddings/oleObject144.bin"/><Relationship Id="rId545" Type="http://schemas.openxmlformats.org/officeDocument/2006/relationships/oleObject" Target="embeddings/oleObject169.bin"/><Relationship Id="rId587" Type="http://schemas.openxmlformats.org/officeDocument/2006/relationships/oleObject" Target="embeddings/oleObject195.bin"/><Relationship Id="rId8" Type="http://schemas.openxmlformats.org/officeDocument/2006/relationships/image" Target="media/image2.wmf"/><Relationship Id="rId142" Type="http://schemas.openxmlformats.org/officeDocument/2006/relationships/image" Target="media/image74.png"/><Relationship Id="rId184" Type="http://schemas.openxmlformats.org/officeDocument/2006/relationships/customXml" Target="ink/ink40.xml"/><Relationship Id="rId391" Type="http://schemas.openxmlformats.org/officeDocument/2006/relationships/oleObject" Target="embeddings/oleObject90.bin"/><Relationship Id="rId405" Type="http://schemas.openxmlformats.org/officeDocument/2006/relationships/image" Target="media/image202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212.bin"/><Relationship Id="rId251" Type="http://schemas.openxmlformats.org/officeDocument/2006/relationships/image" Target="media/image127.png"/><Relationship Id="rId489" Type="http://schemas.openxmlformats.org/officeDocument/2006/relationships/image" Target="media/image241.wmf"/><Relationship Id="rId46" Type="http://schemas.openxmlformats.org/officeDocument/2006/relationships/oleObject" Target="embeddings/oleObject8.bin"/><Relationship Id="rId293" Type="http://schemas.openxmlformats.org/officeDocument/2006/relationships/oleObject" Target="embeddings/oleObject64.bin"/><Relationship Id="rId307" Type="http://schemas.openxmlformats.org/officeDocument/2006/relationships/image" Target="media/image155.png"/><Relationship Id="rId349" Type="http://schemas.openxmlformats.org/officeDocument/2006/relationships/image" Target="media/image174.wmf"/><Relationship Id="rId514" Type="http://schemas.openxmlformats.org/officeDocument/2006/relationships/oleObject" Target="embeddings/oleObject153.bin"/><Relationship Id="rId556" Type="http://schemas.openxmlformats.org/officeDocument/2006/relationships/image" Target="media/image269.wmf"/><Relationship Id="rId88" Type="http://schemas.openxmlformats.org/officeDocument/2006/relationships/image" Target="media/image47.wmf"/><Relationship Id="rId111" Type="http://schemas.openxmlformats.org/officeDocument/2006/relationships/image" Target="media/image58.png"/><Relationship Id="rId153" Type="http://schemas.openxmlformats.org/officeDocument/2006/relationships/oleObject" Target="embeddings/oleObject34.bin"/><Relationship Id="rId195" Type="http://schemas.openxmlformats.org/officeDocument/2006/relationships/image" Target="media/image99.png"/><Relationship Id="rId209" Type="http://schemas.openxmlformats.org/officeDocument/2006/relationships/image" Target="media/image107.wmf"/><Relationship Id="rId360" Type="http://schemas.openxmlformats.org/officeDocument/2006/relationships/oleObject" Target="embeddings/oleObject85.bin"/><Relationship Id="rId416" Type="http://schemas.openxmlformats.org/officeDocument/2006/relationships/oleObject" Target="embeddings/oleObject104.bin"/><Relationship Id="rId598" Type="http://schemas.openxmlformats.org/officeDocument/2006/relationships/oleObject" Target="embeddings/oleObject203.bin"/><Relationship Id="rId220" Type="http://schemas.openxmlformats.org/officeDocument/2006/relationships/oleObject" Target="embeddings/oleObject53.bin"/><Relationship Id="rId458" Type="http://schemas.openxmlformats.org/officeDocument/2006/relationships/oleObject" Target="embeddings/oleObject121.bin"/><Relationship Id="rId623" Type="http://schemas.openxmlformats.org/officeDocument/2006/relationships/oleObject" Target="embeddings/oleObject220.bin"/><Relationship Id="rId15" Type="http://schemas.openxmlformats.org/officeDocument/2006/relationships/oleObject" Target="embeddings/oleObject3.bin"/><Relationship Id="rId57" Type="http://schemas.openxmlformats.org/officeDocument/2006/relationships/image" Target="media/image29.png"/><Relationship Id="rId262" Type="http://schemas.openxmlformats.org/officeDocument/2006/relationships/customXml" Target="ink/ink66.xml"/><Relationship Id="rId318" Type="http://schemas.openxmlformats.org/officeDocument/2006/relationships/customXml" Target="ink/ink84.xml"/><Relationship Id="rId525" Type="http://schemas.openxmlformats.org/officeDocument/2006/relationships/oleObject" Target="embeddings/oleObject159.bin"/><Relationship Id="rId567" Type="http://schemas.openxmlformats.org/officeDocument/2006/relationships/oleObject" Target="embeddings/oleObject181.bin"/><Relationship Id="rId99" Type="http://schemas.openxmlformats.org/officeDocument/2006/relationships/oleObject" Target="embeddings/oleObject26.bin"/><Relationship Id="rId122" Type="http://schemas.openxmlformats.org/officeDocument/2006/relationships/customXml" Target="ink/ink23.xml"/><Relationship Id="rId164" Type="http://schemas.openxmlformats.org/officeDocument/2006/relationships/oleObject" Target="embeddings/oleObject40.bin"/><Relationship Id="rId371" Type="http://schemas.openxmlformats.org/officeDocument/2006/relationships/customXml" Target="ink/ink94.xml"/><Relationship Id="rId427" Type="http://schemas.openxmlformats.org/officeDocument/2006/relationships/customXml" Target="ink/ink102.xml"/><Relationship Id="rId469" Type="http://schemas.openxmlformats.org/officeDocument/2006/relationships/oleObject" Target="embeddings/oleObject127.bin"/><Relationship Id="rId634" Type="http://schemas.openxmlformats.org/officeDocument/2006/relationships/footer" Target="footer1.xml"/><Relationship Id="rId26" Type="http://schemas.openxmlformats.org/officeDocument/2006/relationships/image" Target="media/image13.wmf"/><Relationship Id="rId231" Type="http://schemas.openxmlformats.org/officeDocument/2006/relationships/oleObject" Target="embeddings/oleObject56.bin"/><Relationship Id="rId273" Type="http://schemas.openxmlformats.org/officeDocument/2006/relationships/oleObject" Target="embeddings/oleObject62.bin"/><Relationship Id="rId329" Type="http://schemas.openxmlformats.org/officeDocument/2006/relationships/image" Target="media/image166.png"/><Relationship Id="rId480" Type="http://schemas.openxmlformats.org/officeDocument/2006/relationships/oleObject" Target="embeddings/oleObject132.bin"/><Relationship Id="rId536" Type="http://schemas.openxmlformats.org/officeDocument/2006/relationships/image" Target="media/image260.wmf"/><Relationship Id="rId68" Type="http://schemas.openxmlformats.org/officeDocument/2006/relationships/customXml" Target="ink/ink12.xml"/><Relationship Id="rId133" Type="http://schemas.openxmlformats.org/officeDocument/2006/relationships/image" Target="media/image69.png"/><Relationship Id="rId175" Type="http://schemas.openxmlformats.org/officeDocument/2006/relationships/image" Target="media/image89.png"/><Relationship Id="rId340" Type="http://schemas.openxmlformats.org/officeDocument/2006/relationships/image" Target="media/image171.wmf"/><Relationship Id="rId578" Type="http://schemas.openxmlformats.org/officeDocument/2006/relationships/oleObject" Target="embeddings/oleObject188.bin"/><Relationship Id="rId200" Type="http://schemas.openxmlformats.org/officeDocument/2006/relationships/customXml" Target="ink/ink48.xml"/><Relationship Id="rId382" Type="http://schemas.openxmlformats.org/officeDocument/2006/relationships/image" Target="media/image191.png"/><Relationship Id="rId438" Type="http://schemas.openxmlformats.org/officeDocument/2006/relationships/image" Target="media/image219.wmf"/><Relationship Id="rId603" Type="http://schemas.openxmlformats.org/officeDocument/2006/relationships/image" Target="media/image286.wmf"/><Relationship Id="rId242" Type="http://schemas.openxmlformats.org/officeDocument/2006/relationships/customXml" Target="ink/ink56.xml"/><Relationship Id="rId284" Type="http://schemas.openxmlformats.org/officeDocument/2006/relationships/customXml" Target="ink/ink72.xml"/><Relationship Id="rId491" Type="http://schemas.openxmlformats.org/officeDocument/2006/relationships/image" Target="media/image242.wmf"/><Relationship Id="rId505" Type="http://schemas.openxmlformats.org/officeDocument/2006/relationships/oleObject" Target="embeddings/oleObject146.bin"/><Relationship Id="rId37" Type="http://schemas.openxmlformats.org/officeDocument/2006/relationships/image" Target="media/image18.png"/><Relationship Id="rId79" Type="http://schemas.openxmlformats.org/officeDocument/2006/relationships/image" Target="media/image40.png"/><Relationship Id="rId102" Type="http://schemas.openxmlformats.org/officeDocument/2006/relationships/image" Target="media/image54.wmf"/><Relationship Id="rId144" Type="http://schemas.openxmlformats.org/officeDocument/2006/relationships/image" Target="media/image75.png"/><Relationship Id="rId547" Type="http://schemas.openxmlformats.org/officeDocument/2006/relationships/oleObject" Target="embeddings/oleObject170.bin"/><Relationship Id="rId589" Type="http://schemas.openxmlformats.org/officeDocument/2006/relationships/oleObject" Target="embeddings/oleObject197.bin"/><Relationship Id="rId90" Type="http://schemas.openxmlformats.org/officeDocument/2006/relationships/image" Target="media/image48.wmf"/><Relationship Id="rId186" Type="http://schemas.openxmlformats.org/officeDocument/2006/relationships/customXml" Target="ink/ink41.xml"/><Relationship Id="rId351" Type="http://schemas.openxmlformats.org/officeDocument/2006/relationships/image" Target="media/image175.wmf"/><Relationship Id="rId393" Type="http://schemas.openxmlformats.org/officeDocument/2006/relationships/oleObject" Target="embeddings/oleObject92.bin"/><Relationship Id="rId407" Type="http://schemas.openxmlformats.org/officeDocument/2006/relationships/image" Target="media/image203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213.bin"/><Relationship Id="rId211" Type="http://schemas.openxmlformats.org/officeDocument/2006/relationships/image" Target="media/image108.wmf"/><Relationship Id="rId253" Type="http://schemas.openxmlformats.org/officeDocument/2006/relationships/image" Target="media/image128.png"/><Relationship Id="rId295" Type="http://schemas.openxmlformats.org/officeDocument/2006/relationships/oleObject" Target="embeddings/oleObject65.bin"/><Relationship Id="rId309" Type="http://schemas.openxmlformats.org/officeDocument/2006/relationships/image" Target="media/image156.png"/><Relationship Id="rId460" Type="http://schemas.openxmlformats.org/officeDocument/2006/relationships/oleObject" Target="embeddings/oleObject122.bin"/><Relationship Id="rId516" Type="http://schemas.openxmlformats.org/officeDocument/2006/relationships/image" Target="media/image250.png"/><Relationship Id="rId48" Type="http://schemas.openxmlformats.org/officeDocument/2006/relationships/oleObject" Target="embeddings/oleObject9.bin"/><Relationship Id="rId113" Type="http://schemas.openxmlformats.org/officeDocument/2006/relationships/image" Target="media/image59.png"/><Relationship Id="rId320" Type="http://schemas.openxmlformats.org/officeDocument/2006/relationships/customXml" Target="ink/ink85.xml"/><Relationship Id="rId558" Type="http://schemas.openxmlformats.org/officeDocument/2006/relationships/image" Target="media/image270.wmf"/><Relationship Id="rId155" Type="http://schemas.openxmlformats.org/officeDocument/2006/relationships/oleObject" Target="embeddings/oleObject35.bin"/><Relationship Id="rId197" Type="http://schemas.openxmlformats.org/officeDocument/2006/relationships/image" Target="media/image100.png"/><Relationship Id="rId362" Type="http://schemas.openxmlformats.org/officeDocument/2006/relationships/image" Target="media/image181.png"/><Relationship Id="rId418" Type="http://schemas.openxmlformats.org/officeDocument/2006/relationships/oleObject" Target="embeddings/oleObject105.bin"/><Relationship Id="rId625" Type="http://schemas.openxmlformats.org/officeDocument/2006/relationships/oleObject" Target="embeddings/oleObject222.bin"/><Relationship Id="rId222" Type="http://schemas.openxmlformats.org/officeDocument/2006/relationships/oleObject" Target="embeddings/oleObject54.bin"/><Relationship Id="rId264" Type="http://schemas.openxmlformats.org/officeDocument/2006/relationships/customXml" Target="ink/ink67.xml"/><Relationship Id="rId471" Type="http://schemas.openxmlformats.org/officeDocument/2006/relationships/oleObject" Target="embeddings/oleObject128.bin"/><Relationship Id="rId17" Type="http://schemas.openxmlformats.org/officeDocument/2006/relationships/image" Target="media/image7.png"/><Relationship Id="rId59" Type="http://schemas.openxmlformats.org/officeDocument/2006/relationships/oleObject" Target="embeddings/oleObject13.bin"/><Relationship Id="rId124" Type="http://schemas.openxmlformats.org/officeDocument/2006/relationships/customXml" Target="ink/ink24.xml"/><Relationship Id="rId527" Type="http://schemas.openxmlformats.org/officeDocument/2006/relationships/oleObject" Target="embeddings/oleObject160.bin"/><Relationship Id="rId569" Type="http://schemas.openxmlformats.org/officeDocument/2006/relationships/oleObject" Target="embeddings/oleObject182.bin"/><Relationship Id="rId70" Type="http://schemas.openxmlformats.org/officeDocument/2006/relationships/image" Target="media/image36.wmf"/><Relationship Id="rId166" Type="http://schemas.openxmlformats.org/officeDocument/2006/relationships/oleObject" Target="embeddings/oleObject41.bin"/><Relationship Id="rId331" Type="http://schemas.openxmlformats.org/officeDocument/2006/relationships/customXml" Target="ink/ink90.xml"/><Relationship Id="rId373" Type="http://schemas.openxmlformats.org/officeDocument/2006/relationships/customXml" Target="ink/ink95.xml"/><Relationship Id="rId429" Type="http://schemas.openxmlformats.org/officeDocument/2006/relationships/customXml" Target="ink/ink103.xml"/><Relationship Id="rId580" Type="http://schemas.openxmlformats.org/officeDocument/2006/relationships/oleObject" Target="embeddings/oleObject189.bin"/><Relationship Id="rId636" Type="http://schemas.openxmlformats.org/officeDocument/2006/relationships/header" Target="header3.xml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57.bin"/><Relationship Id="rId440" Type="http://schemas.openxmlformats.org/officeDocument/2006/relationships/oleObject" Target="embeddings/oleObject109.bin"/><Relationship Id="rId28" Type="http://schemas.openxmlformats.org/officeDocument/2006/relationships/image" Target="media/image14.wmf"/><Relationship Id="rId275" Type="http://schemas.openxmlformats.org/officeDocument/2006/relationships/oleObject" Target="embeddings/oleObject63.bin"/><Relationship Id="rId300" Type="http://schemas.openxmlformats.org/officeDocument/2006/relationships/image" Target="media/image152.wmf"/><Relationship Id="rId482" Type="http://schemas.openxmlformats.org/officeDocument/2006/relationships/oleObject" Target="embeddings/oleObject133.bin"/><Relationship Id="rId538" Type="http://schemas.openxmlformats.org/officeDocument/2006/relationships/image" Target="media/image261.wmf"/><Relationship Id="rId81" Type="http://schemas.openxmlformats.org/officeDocument/2006/relationships/image" Target="media/image41.png"/><Relationship Id="rId135" Type="http://schemas.openxmlformats.org/officeDocument/2006/relationships/image" Target="media/image70.png"/><Relationship Id="rId177" Type="http://schemas.openxmlformats.org/officeDocument/2006/relationships/image" Target="media/image90.png"/><Relationship Id="rId342" Type="http://schemas.openxmlformats.org/officeDocument/2006/relationships/oleObject" Target="embeddings/oleObject75.bin"/><Relationship Id="rId384" Type="http://schemas.openxmlformats.org/officeDocument/2006/relationships/image" Target="media/image192.png"/><Relationship Id="rId591" Type="http://schemas.openxmlformats.org/officeDocument/2006/relationships/image" Target="media/image281.wmf"/><Relationship Id="rId605" Type="http://schemas.openxmlformats.org/officeDocument/2006/relationships/oleObject" Target="embeddings/oleObject207.bin"/><Relationship Id="rId202" Type="http://schemas.openxmlformats.org/officeDocument/2006/relationships/customXml" Target="ink/ink49.xml"/><Relationship Id="rId244" Type="http://schemas.openxmlformats.org/officeDocument/2006/relationships/customXml" Target="ink/ink57.xml"/><Relationship Id="rId39" Type="http://schemas.openxmlformats.org/officeDocument/2006/relationships/image" Target="media/image19.png"/><Relationship Id="rId286" Type="http://schemas.openxmlformats.org/officeDocument/2006/relationships/customXml" Target="ink/ink73.xml"/><Relationship Id="rId451" Type="http://schemas.openxmlformats.org/officeDocument/2006/relationships/image" Target="media/image223.wmf"/><Relationship Id="rId493" Type="http://schemas.openxmlformats.org/officeDocument/2006/relationships/image" Target="media/image243.wmf"/><Relationship Id="rId507" Type="http://schemas.openxmlformats.org/officeDocument/2006/relationships/oleObject" Target="embeddings/oleObject148.bin"/><Relationship Id="rId549" Type="http://schemas.openxmlformats.org/officeDocument/2006/relationships/image" Target="media/image266.wmf"/><Relationship Id="rId50" Type="http://schemas.openxmlformats.org/officeDocument/2006/relationships/oleObject" Target="embeddings/oleObject10.bin"/><Relationship Id="rId104" Type="http://schemas.openxmlformats.org/officeDocument/2006/relationships/image" Target="media/image55.wmf"/><Relationship Id="rId146" Type="http://schemas.openxmlformats.org/officeDocument/2006/relationships/oleObject" Target="embeddings/oleObject31.bin"/><Relationship Id="rId188" Type="http://schemas.openxmlformats.org/officeDocument/2006/relationships/customXml" Target="ink/ink42.xml"/><Relationship Id="rId311" Type="http://schemas.openxmlformats.org/officeDocument/2006/relationships/image" Target="media/image157.png"/><Relationship Id="rId353" Type="http://schemas.openxmlformats.org/officeDocument/2006/relationships/image" Target="media/image176.wmf"/><Relationship Id="rId395" Type="http://schemas.openxmlformats.org/officeDocument/2006/relationships/oleObject" Target="embeddings/oleObject93.bin"/><Relationship Id="rId409" Type="http://schemas.openxmlformats.org/officeDocument/2006/relationships/oleObject" Target="embeddings/oleObject100.bin"/><Relationship Id="rId560" Type="http://schemas.openxmlformats.org/officeDocument/2006/relationships/image" Target="media/image271.wmf"/><Relationship Id="rId92" Type="http://schemas.openxmlformats.org/officeDocument/2006/relationships/image" Target="media/image49.wmf"/><Relationship Id="rId213" Type="http://schemas.openxmlformats.org/officeDocument/2006/relationships/customXml" Target="ink/ink50.xml"/><Relationship Id="rId420" Type="http://schemas.openxmlformats.org/officeDocument/2006/relationships/oleObject" Target="embeddings/oleObject106.bin"/><Relationship Id="rId616" Type="http://schemas.openxmlformats.org/officeDocument/2006/relationships/oleObject" Target="embeddings/oleObject215.bin"/><Relationship Id="rId255" Type="http://schemas.openxmlformats.org/officeDocument/2006/relationships/image" Target="media/image129.png"/><Relationship Id="rId297" Type="http://schemas.openxmlformats.org/officeDocument/2006/relationships/oleObject" Target="embeddings/oleObject66.bin"/><Relationship Id="rId462" Type="http://schemas.openxmlformats.org/officeDocument/2006/relationships/oleObject" Target="embeddings/oleObject123.bin"/><Relationship Id="rId518" Type="http://schemas.openxmlformats.org/officeDocument/2006/relationships/oleObject" Target="embeddings/oleObject155.bin"/><Relationship Id="rId115" Type="http://schemas.openxmlformats.org/officeDocument/2006/relationships/image" Target="media/image60.png"/><Relationship Id="rId157" Type="http://schemas.openxmlformats.org/officeDocument/2006/relationships/oleObject" Target="embeddings/oleObject36.bin"/><Relationship Id="rId322" Type="http://schemas.openxmlformats.org/officeDocument/2006/relationships/customXml" Target="ink/ink86.xml"/><Relationship Id="rId364" Type="http://schemas.openxmlformats.org/officeDocument/2006/relationships/image" Target="media/image182.png"/><Relationship Id="rId61" Type="http://schemas.openxmlformats.org/officeDocument/2006/relationships/oleObject" Target="embeddings/oleObject14.bin"/><Relationship Id="rId199" Type="http://schemas.openxmlformats.org/officeDocument/2006/relationships/image" Target="media/image101.png"/><Relationship Id="rId571" Type="http://schemas.openxmlformats.org/officeDocument/2006/relationships/image" Target="media/image277.wmf"/><Relationship Id="rId627" Type="http://schemas.openxmlformats.org/officeDocument/2006/relationships/oleObject" Target="embeddings/oleObject224.bin"/><Relationship Id="rId19" Type="http://schemas.openxmlformats.org/officeDocument/2006/relationships/image" Target="media/image8.png"/><Relationship Id="rId224" Type="http://schemas.openxmlformats.org/officeDocument/2006/relationships/image" Target="media/image113.png"/><Relationship Id="rId266" Type="http://schemas.openxmlformats.org/officeDocument/2006/relationships/image" Target="media/image135.png"/><Relationship Id="rId431" Type="http://schemas.openxmlformats.org/officeDocument/2006/relationships/customXml" Target="ink/ink104.xml"/><Relationship Id="rId473" Type="http://schemas.openxmlformats.org/officeDocument/2006/relationships/image" Target="media/image233.wmf"/><Relationship Id="rId529" Type="http://schemas.openxmlformats.org/officeDocument/2006/relationships/oleObject" Target="embeddings/oleObject161.bin"/><Relationship Id="rId30" Type="http://schemas.openxmlformats.org/officeDocument/2006/relationships/customXml" Target="ink/ink3.xml"/><Relationship Id="rId126" Type="http://schemas.openxmlformats.org/officeDocument/2006/relationships/customXml" Target="ink/ink25.xml"/><Relationship Id="rId168" Type="http://schemas.openxmlformats.org/officeDocument/2006/relationships/oleObject" Target="embeddings/oleObject42.bin"/><Relationship Id="rId333" Type="http://schemas.openxmlformats.org/officeDocument/2006/relationships/oleObject" Target="embeddings/oleObject69.bin"/><Relationship Id="rId540" Type="http://schemas.openxmlformats.org/officeDocument/2006/relationships/image" Target="media/image262.wmf"/><Relationship Id="rId72" Type="http://schemas.openxmlformats.org/officeDocument/2006/relationships/image" Target="media/image37.wmf"/><Relationship Id="rId375" Type="http://schemas.openxmlformats.org/officeDocument/2006/relationships/image" Target="media/image188.wmf"/><Relationship Id="rId582" Type="http://schemas.openxmlformats.org/officeDocument/2006/relationships/oleObject" Target="embeddings/oleObject190.bin"/><Relationship Id="rId638" Type="http://schemas.openxmlformats.org/officeDocument/2006/relationships/fontTable" Target="fontTable.xml"/><Relationship Id="rId3" Type="http://schemas.openxmlformats.org/officeDocument/2006/relationships/settings" Target="settings.xml"/><Relationship Id="rId235" Type="http://schemas.openxmlformats.org/officeDocument/2006/relationships/oleObject" Target="embeddings/oleObject58.bin"/><Relationship Id="rId277" Type="http://schemas.openxmlformats.org/officeDocument/2006/relationships/image" Target="media/image140.png"/><Relationship Id="rId400" Type="http://schemas.openxmlformats.org/officeDocument/2006/relationships/oleObject" Target="embeddings/oleObject95.bin"/><Relationship Id="rId442" Type="http://schemas.openxmlformats.org/officeDocument/2006/relationships/oleObject" Target="embeddings/oleObject111.bin"/><Relationship Id="rId484" Type="http://schemas.openxmlformats.org/officeDocument/2006/relationships/oleObject" Target="embeddings/oleObject134.bin"/><Relationship Id="rId137" Type="http://schemas.openxmlformats.org/officeDocument/2006/relationships/image" Target="media/image71.png"/><Relationship Id="rId302" Type="http://schemas.openxmlformats.org/officeDocument/2006/relationships/customXml" Target="ink/ink76.xml"/><Relationship Id="rId344" Type="http://schemas.openxmlformats.org/officeDocument/2006/relationships/oleObject" Target="embeddings/oleObject76.bin"/><Relationship Id="rId41" Type="http://schemas.openxmlformats.org/officeDocument/2006/relationships/image" Target="media/image20.png"/><Relationship Id="rId83" Type="http://schemas.openxmlformats.org/officeDocument/2006/relationships/image" Target="media/image43.png"/><Relationship Id="rId179" Type="http://schemas.openxmlformats.org/officeDocument/2006/relationships/image" Target="media/image91.png"/><Relationship Id="rId386" Type="http://schemas.openxmlformats.org/officeDocument/2006/relationships/image" Target="media/image193.png"/><Relationship Id="rId551" Type="http://schemas.openxmlformats.org/officeDocument/2006/relationships/oleObject" Target="embeddings/oleObject173.bin"/><Relationship Id="rId593" Type="http://schemas.openxmlformats.org/officeDocument/2006/relationships/oleObject" Target="embeddings/oleObject200.bin"/><Relationship Id="rId607" Type="http://schemas.openxmlformats.org/officeDocument/2006/relationships/oleObject" Target="embeddings/oleObject208.bin"/><Relationship Id="rId190" Type="http://schemas.openxmlformats.org/officeDocument/2006/relationships/customXml" Target="ink/ink43.xml"/><Relationship Id="rId204" Type="http://schemas.openxmlformats.org/officeDocument/2006/relationships/image" Target="media/image104.png"/><Relationship Id="rId246" Type="http://schemas.openxmlformats.org/officeDocument/2006/relationships/customXml" Target="ink/ink58.xml"/><Relationship Id="rId288" Type="http://schemas.openxmlformats.org/officeDocument/2006/relationships/customXml" Target="ink/ink74.xml"/><Relationship Id="rId411" Type="http://schemas.openxmlformats.org/officeDocument/2006/relationships/oleObject" Target="embeddings/oleObject101.bin"/><Relationship Id="rId453" Type="http://schemas.openxmlformats.org/officeDocument/2006/relationships/image" Target="media/image224.wmf"/><Relationship Id="rId509" Type="http://schemas.openxmlformats.org/officeDocument/2006/relationships/oleObject" Target="embeddings/oleObject149.bin"/><Relationship Id="rId106" Type="http://schemas.openxmlformats.org/officeDocument/2006/relationships/image" Target="media/image56.wmf"/><Relationship Id="rId313" Type="http://schemas.openxmlformats.org/officeDocument/2006/relationships/image" Target="media/image158.png"/><Relationship Id="rId495" Type="http://schemas.openxmlformats.org/officeDocument/2006/relationships/image" Target="media/image244.wmf"/><Relationship Id="rId10" Type="http://schemas.openxmlformats.org/officeDocument/2006/relationships/customXml" Target="ink/ink1.xml"/><Relationship Id="rId52" Type="http://schemas.openxmlformats.org/officeDocument/2006/relationships/oleObject" Target="embeddings/oleObject11.bin"/><Relationship Id="rId94" Type="http://schemas.openxmlformats.org/officeDocument/2006/relationships/image" Target="media/image50.wmf"/><Relationship Id="rId148" Type="http://schemas.openxmlformats.org/officeDocument/2006/relationships/oleObject" Target="embeddings/oleObject32.bin"/><Relationship Id="rId355" Type="http://schemas.openxmlformats.org/officeDocument/2006/relationships/image" Target="media/image177.wmf"/><Relationship Id="rId397" Type="http://schemas.openxmlformats.org/officeDocument/2006/relationships/oleObject" Target="embeddings/oleObject94.bin"/><Relationship Id="rId520" Type="http://schemas.openxmlformats.org/officeDocument/2006/relationships/image" Target="media/image252.wmf"/><Relationship Id="rId562" Type="http://schemas.openxmlformats.org/officeDocument/2006/relationships/image" Target="media/image272.wmf"/><Relationship Id="rId618" Type="http://schemas.openxmlformats.org/officeDocument/2006/relationships/oleObject" Target="embeddings/oleObject216.bin"/><Relationship Id="rId215" Type="http://schemas.openxmlformats.org/officeDocument/2006/relationships/image" Target="media/image110.wmf"/><Relationship Id="rId257" Type="http://schemas.openxmlformats.org/officeDocument/2006/relationships/image" Target="media/image130.png"/><Relationship Id="rId422" Type="http://schemas.openxmlformats.org/officeDocument/2006/relationships/oleObject" Target="embeddings/oleObject107.bin"/><Relationship Id="rId464" Type="http://schemas.openxmlformats.org/officeDocument/2006/relationships/oleObject" Target="embeddings/oleObject124.bin"/><Relationship Id="rId299" Type="http://schemas.openxmlformats.org/officeDocument/2006/relationships/oleObject" Target="embeddings/oleObject67.bin"/><Relationship Id="rId63" Type="http://schemas.openxmlformats.org/officeDocument/2006/relationships/oleObject" Target="embeddings/oleObject15.bin"/><Relationship Id="rId159" Type="http://schemas.openxmlformats.org/officeDocument/2006/relationships/image" Target="media/image82.wmf"/><Relationship Id="rId366" Type="http://schemas.openxmlformats.org/officeDocument/2006/relationships/image" Target="media/image183.png"/><Relationship Id="rId573" Type="http://schemas.openxmlformats.org/officeDocument/2006/relationships/oleObject" Target="embeddings/oleObject184.bin"/><Relationship Id="rId226" Type="http://schemas.openxmlformats.org/officeDocument/2006/relationships/customXml" Target="ink/ink52.xml"/><Relationship Id="rId433" Type="http://schemas.openxmlformats.org/officeDocument/2006/relationships/customXml" Target="ink/ink105.xml"/><Relationship Id="rId74" Type="http://schemas.openxmlformats.org/officeDocument/2006/relationships/image" Target="media/image38.wmf"/><Relationship Id="rId377" Type="http://schemas.openxmlformats.org/officeDocument/2006/relationships/customXml" Target="ink/ink96.xml"/><Relationship Id="rId500" Type="http://schemas.openxmlformats.org/officeDocument/2006/relationships/oleObject" Target="embeddings/oleObject142.bin"/><Relationship Id="rId584" Type="http://schemas.openxmlformats.org/officeDocument/2006/relationships/oleObject" Target="embeddings/oleObject192.bin"/><Relationship Id="rId5" Type="http://schemas.openxmlformats.org/officeDocument/2006/relationships/footnotes" Target="footnotes.xml"/><Relationship Id="rId237" Type="http://schemas.openxmlformats.org/officeDocument/2006/relationships/image" Target="media/image120.png"/><Relationship Id="rId444" Type="http://schemas.openxmlformats.org/officeDocument/2006/relationships/oleObject" Target="embeddings/oleObject112.bin"/><Relationship Id="rId290" Type="http://schemas.openxmlformats.org/officeDocument/2006/relationships/customXml" Target="ink/ink75.xml"/><Relationship Id="rId304" Type="http://schemas.openxmlformats.org/officeDocument/2006/relationships/customXml" Target="ink/ink77.xml"/><Relationship Id="rId388" Type="http://schemas.openxmlformats.org/officeDocument/2006/relationships/oleObject" Target="embeddings/oleObject88.bin"/><Relationship Id="rId511" Type="http://schemas.openxmlformats.org/officeDocument/2006/relationships/image" Target="media/image249.wmf"/><Relationship Id="rId609" Type="http://schemas.openxmlformats.org/officeDocument/2006/relationships/oleObject" Target="embeddings/oleObject209.bin"/><Relationship Id="rId85" Type="http://schemas.openxmlformats.org/officeDocument/2006/relationships/image" Target="media/image44.png"/><Relationship Id="rId150" Type="http://schemas.openxmlformats.org/officeDocument/2006/relationships/image" Target="media/image78.png"/><Relationship Id="rId595" Type="http://schemas.openxmlformats.org/officeDocument/2006/relationships/image" Target="media/image282.wmf"/><Relationship Id="rId248" Type="http://schemas.openxmlformats.org/officeDocument/2006/relationships/customXml" Target="ink/ink59.xml"/><Relationship Id="rId455" Type="http://schemas.openxmlformats.org/officeDocument/2006/relationships/oleObject" Target="embeddings/oleObject119.bin"/><Relationship Id="rId12" Type="http://schemas.openxmlformats.org/officeDocument/2006/relationships/image" Target="media/image4.wmf"/><Relationship Id="rId108" Type="http://schemas.openxmlformats.org/officeDocument/2006/relationships/customXml" Target="ink/ink16.xml"/><Relationship Id="rId315" Type="http://schemas.openxmlformats.org/officeDocument/2006/relationships/image" Target="media/image159.png"/><Relationship Id="rId522" Type="http://schemas.openxmlformats.org/officeDocument/2006/relationships/image" Target="media/image253.wmf"/><Relationship Id="rId96" Type="http://schemas.openxmlformats.org/officeDocument/2006/relationships/image" Target="media/image51.wmf"/><Relationship Id="rId161" Type="http://schemas.openxmlformats.org/officeDocument/2006/relationships/image" Target="media/image83.wmf"/><Relationship Id="rId399" Type="http://schemas.openxmlformats.org/officeDocument/2006/relationships/image" Target="media/image199.png"/><Relationship Id="rId259" Type="http://schemas.openxmlformats.org/officeDocument/2006/relationships/image" Target="media/image131.png"/><Relationship Id="rId466" Type="http://schemas.openxmlformats.org/officeDocument/2006/relationships/image" Target="media/image229.wmf"/><Relationship Id="rId23" Type="http://schemas.openxmlformats.org/officeDocument/2006/relationships/oleObject" Target="embeddings/oleObject4.bin"/><Relationship Id="rId119" Type="http://schemas.openxmlformats.org/officeDocument/2006/relationships/image" Target="media/image62.png"/><Relationship Id="rId326" Type="http://schemas.openxmlformats.org/officeDocument/2006/relationships/customXml" Target="ink/ink88.xml"/><Relationship Id="rId533" Type="http://schemas.openxmlformats.org/officeDocument/2006/relationships/oleObject" Target="embeddings/oleObject163.bin"/><Relationship Id="rId172" Type="http://schemas.openxmlformats.org/officeDocument/2006/relationships/oleObject" Target="embeddings/oleObject44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04.bin"/><Relationship Id="rId337" Type="http://schemas.openxmlformats.org/officeDocument/2006/relationships/oleObject" Target="embeddings/oleObject72.bin"/><Relationship Id="rId34" Type="http://schemas.openxmlformats.org/officeDocument/2006/relationships/customXml" Target="ink/ink5.xml"/><Relationship Id="rId544" Type="http://schemas.openxmlformats.org/officeDocument/2006/relationships/image" Target="media/image264.wmf"/><Relationship Id="rId183" Type="http://schemas.openxmlformats.org/officeDocument/2006/relationships/image" Target="media/image93.png"/><Relationship Id="rId390" Type="http://schemas.openxmlformats.org/officeDocument/2006/relationships/image" Target="media/image195.wmf"/><Relationship Id="rId404" Type="http://schemas.openxmlformats.org/officeDocument/2006/relationships/oleObject" Target="embeddings/oleObject97.bin"/><Relationship Id="rId611" Type="http://schemas.openxmlformats.org/officeDocument/2006/relationships/oleObject" Target="embeddings/oleObject211.bin"/><Relationship Id="rId250" Type="http://schemas.openxmlformats.org/officeDocument/2006/relationships/customXml" Target="ink/ink60.xml"/><Relationship Id="rId488" Type="http://schemas.openxmlformats.org/officeDocument/2006/relationships/oleObject" Target="embeddings/oleObject136.bin"/><Relationship Id="rId45" Type="http://schemas.openxmlformats.org/officeDocument/2006/relationships/image" Target="media/image23.wmf"/><Relationship Id="rId110" Type="http://schemas.openxmlformats.org/officeDocument/2006/relationships/customXml" Target="ink/ink17.xml"/><Relationship Id="rId348" Type="http://schemas.openxmlformats.org/officeDocument/2006/relationships/oleObject" Target="embeddings/oleObject79.bin"/><Relationship Id="rId555" Type="http://schemas.openxmlformats.org/officeDocument/2006/relationships/oleObject" Target="embeddings/oleObject175.bin"/><Relationship Id="rId194" Type="http://schemas.openxmlformats.org/officeDocument/2006/relationships/customXml" Target="ink/ink45.xml"/><Relationship Id="rId208" Type="http://schemas.openxmlformats.org/officeDocument/2006/relationships/oleObject" Target="embeddings/oleObject47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219.bin"/><Relationship Id="rId261" Type="http://schemas.openxmlformats.org/officeDocument/2006/relationships/image" Target="media/image132.png"/><Relationship Id="rId499" Type="http://schemas.openxmlformats.org/officeDocument/2006/relationships/image" Target="media/image246.png"/><Relationship Id="rId56" Type="http://schemas.openxmlformats.org/officeDocument/2006/relationships/customXml" Target="ink/ink10.xml"/><Relationship Id="rId359" Type="http://schemas.openxmlformats.org/officeDocument/2006/relationships/image" Target="media/image179.wmf"/><Relationship Id="rId566" Type="http://schemas.openxmlformats.org/officeDocument/2006/relationships/image" Target="media/image274.wmf"/><Relationship Id="rId121" Type="http://schemas.openxmlformats.org/officeDocument/2006/relationships/image" Target="media/image63.png"/><Relationship Id="rId219" Type="http://schemas.openxmlformats.org/officeDocument/2006/relationships/oleObject" Target="embeddings/oleObject52.bin"/><Relationship Id="rId426" Type="http://schemas.openxmlformats.org/officeDocument/2006/relationships/image" Target="media/image212.png"/><Relationship Id="rId633" Type="http://schemas.openxmlformats.org/officeDocument/2006/relationships/header" Target="header2.xml"/><Relationship Id="rId67" Type="http://schemas.openxmlformats.org/officeDocument/2006/relationships/image" Target="media/image34.png"/><Relationship Id="rId272" Type="http://schemas.openxmlformats.org/officeDocument/2006/relationships/image" Target="media/image138.wmf"/><Relationship Id="rId577" Type="http://schemas.openxmlformats.org/officeDocument/2006/relationships/image" Target="media/image278.wmf"/><Relationship Id="rId132" Type="http://schemas.openxmlformats.org/officeDocument/2006/relationships/customXml" Target="ink/ink28.xml"/><Relationship Id="rId437" Type="http://schemas.openxmlformats.org/officeDocument/2006/relationships/image" Target="media/image218.png"/><Relationship Id="rId283" Type="http://schemas.openxmlformats.org/officeDocument/2006/relationships/image" Target="media/image143.png"/><Relationship Id="rId490" Type="http://schemas.openxmlformats.org/officeDocument/2006/relationships/oleObject" Target="embeddings/oleObject137.bin"/><Relationship Id="rId504" Type="http://schemas.openxmlformats.org/officeDocument/2006/relationships/oleObject" Target="embeddings/oleObject145.bin"/><Relationship Id="rId78" Type="http://schemas.openxmlformats.org/officeDocument/2006/relationships/customXml" Target="ink/ink13.xml"/><Relationship Id="rId143" Type="http://schemas.openxmlformats.org/officeDocument/2006/relationships/customXml" Target="ink/ink33.xml"/><Relationship Id="rId350" Type="http://schemas.openxmlformats.org/officeDocument/2006/relationships/oleObject" Target="embeddings/oleObject80.bin"/><Relationship Id="rId588" Type="http://schemas.openxmlformats.org/officeDocument/2006/relationships/oleObject" Target="embeddings/oleObject19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48.bin"/><Relationship Id="rId448" Type="http://schemas.openxmlformats.org/officeDocument/2006/relationships/oleObject" Target="embeddings/oleObject115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5:44.10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68 557 7986,'-4'-4'3137,"1"0"852,3 4-3003,-12-14-67,5 8 235,-10-12-504,9 13-1,1 1-155,1 0-259,4 3-817,0 0 548,4 12-11,11 11 45,8 24 0,15 15 11,5 13-433,2 3 422,-2-3-22,-1-9-1,-2-14-381,-1-13 180,-1-15 89,0-12 135,4-28 292,2-30-292,4-41 16,-24 30 1,1-10 5,-1-3 1,3-13-1,0-1 1,-3 11-35,2-4 1,-1 1-221,3-13 1,2-7 0,-6 27-676,-9 38-1133,-8 19-807,-1 14 293,0 22-1357,3 14 3911,2 24 0,-4-25 0,0-4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7:58.823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 375 10821,'0'-8'2812,"0"3"-2420,0 5 740,0 0-550,0-7-268,0 5-68,0-5 91,0 7-303,0 1 671,5 13-257,6 13-100,8 23-124,3 16-224,1 13 0,-3 3-11,-1-2 101,-1-10-180,0-13 0,2-13-246,1-17 336,3-13 0,6-10 56,6-29 191,10-22-242,-20 7 1,0-6-223,1-7 1,0-2 216,0-6 0,-1 0 0,-2-1 0,-1 0 56,-2 3 0,-1 2-45,-3 6 1,-1 1-84,7-35 217,-6 21-111,-9 20-34,-4 19-112,-3 15-1244,-1 7-42,0 3-2378,-1 13-876,-6 7 4652,-5 15 0,3-14 0,0-3 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3:21.6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1 0 15191,'-68'19'1299,"12"-4"-918,48-11-235,2-1 67,1 1-68,0-2-66,1 1 77,0-1-156,2 0 0,-1 0 168,3-2-156,-1 1-12,0-1 89,1 0-22,-1 1-67,0 1 0,0 0 57,0 3-46,0-3 124,0 0-68,0-1 1255,0-1-1154,0 0 34,-1 0-202,-3 0 0,-1-5 78,-3-1-55,0-5 77,0 3 57,1 2-45,0 4-112,-2 1-33,-2 16 33,-4 14 0,-2 23 11,2 15-22,4 7 11,7 2 0,2-7-12,6-7-21,6-13-191,6-14-11,9-14-203,4-12 35,4-17 213,4-13-57,0-17 113,1-13-12,-5-6 146,-4-1-22,-7 6 44,-4 9-11,-6 14 191,-6 15-90,-2 8 22,-3 23 46,0 10-80,0 26 124,0 9-224,0 5 0,3-4 0,3-7-504,6-9-404,2-10-1175,1-8-304,0-9-728,0-5 3115,-1-6 0,-7-5 0,-1-2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11:26:18.95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13 10933,'6'-7'1087,"-1"1"358,-5 6-1333,0 58 179,-1-19-223,0 48-68,0-33 201,0-6-190,0-5 34,-1-7-23,1-7-22,1-4 269,-2-2-269,1-5 34,-1-3 22,1-7-11,0-4 78,1-3-7,0-1 0,0 0 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11:25:45.0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5 7055,'4'6'1670,"0"-1"-1166,-4-5 942,0 0-1076,-2 0 55,2 0 1435,-2 0-1860,12 0 79,8 0-56,17 0-12,10 0-11,5 0 22,2 0-22,14-1 67,-17 0-100,6-2 33,-23 1 0,-9 0 22,-5 2 12,-9-1-12,-3 0 79,-5 0-67,-1-1 246,0 2-191,0-1-89,3 1 0,-2 0 0,2 0 0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11:26:18.3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26 7840,'0'-8'2420,"0"1"-1859,0 7 582,0 0-449,0-2-56,0 2 640,0-2-863,-1 2 671,1 0-671,-1-1-381,1 0-56,0-1 22,0 0-68,0 2-212,0-1 67,6 1 79,1 0 134,6 0-213,2 0 146,0 0-1312,45 39 1189,-40 4 190,20 26-67,-56-7 22,-13-11-101,-2-5 23,1-6 11,2-10 112,6-10 0,3-6 11,5-6 68,4-5 111,5-1-100,3-2-269,2 0 761,105-22-582,-70 15-1674,24-6 1,-6 2 1818,-39 10-111,-5-1 33,-3 1-67,-2 0 0,-3 0-56,0 0-717,-1 1 2215,1-5-4456,1-2 3014,-1-7 0,1 6 0,-2-1 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11:26:09.6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55 11593,'-3'-4'1670,"0"2"-1244,2 2 112,0-1-180,-1 0 80,1 0 110,-1 1-178,1 0 515,0 0-1198,6 0 234,9 0 79,10 0-79,12-2 23,1 1-56,1-2 101,-5 1-34,-4 0 45,-5 1-100,-4 1 100,-6 0-124,-6 0-133,-2 0-506,-4 0 136,0-1-415,1-2-807,1-2-1142,3-3 2991,-1-1 0,-2 4 0,-2 1 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11:35:32.9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1 57 13252,'-11'54'455,"1"-1"1,0-1 0,2-5-344,2 9-34,0 3-78,2 0 0,0-4-795,3-6-1177,0-8-437,1-9-1490,5-15 3899,5-7 0,-3-10 0,3 0 0</inkml:trace>
  <inkml:trace contextRef="#ctx0" brushRef="#br0" timeOffset="375">406 1 12400,'-21'50'1485,"-1"0"0,-17 42-1284,18-28-201,6-8 0,8-11-22,4-9-157,4-9-258,9-8-90,6-7 213,13-7 90,10-13 213,8-15-123,5-16-124,0-10 67,-5 0 45,-10 12 146,-11 12 0,-14 13 1076,-7 8-841,-17 4 34,-8 1-269,-58 33 0,-8 6 0,32-20 0,-20 17 0,0-1 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11:35:32.49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49 10249,'-4'0'90,"1"0"-90,3 0 706,0 0-449,56-19-122,-30 13-135,47-14 0,-44 18 33,1 1-33,-1 1 11,0 5 12,-1 5 22,-2 7-23,-6 4 56,-3 5 192,-9 3 144,-3 7-33,-4 2-135,-4 3 79,-3 1-89,-4-3-45,-1-3-57,0-4-89,3-8-23,2-5-22,2-6-168,2-1-1143,1 2-482,0 2-1098,1 2 2891,-2 1 0,2-8 0,-2-2 0</inkml:trace>
  <inkml:trace contextRef="#ctx0" brushRef="#br0" timeOffset="245">0 855 12434,'57'-18'362,"0"-1"1,-3 1-1,-5 0-216,10-11-34,-2 1 0,11-4-123,-25 13-90,0 1-863,-29 15-650,-9 2 90,-3 1-2274,-10 9 3798,-10 8 0,7-3 0,-5 0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8:17.195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7 51 9509,'0'-7'2835,"0"1"-2275,0 6 1031,0 0-873,-3 0-136,3 0 23,-3 0-201,3-1-12,0 0 258,0-1-325,0-1-34,0 1 79,0 1 168,0 0 190,0 0-571,0 0 78,0 0-190,0-1-527,0 1 482,0 5-33,4 4 33,1 7-34,5 0 12,0 2-348,5 0 34,-4-4-68,1 0 382,-3-5-202,-4-1 123,0-1 79,-2-2 11,1 0-45,-1-3 56,1 0 0,0-1 145,4-9-100,4-7-11,3-11 10,1-4-10,-3 3-68,-3 8-10,-5 9-1,-2 7-56,-2 3-89,-1 1 111,4 6 158,0 3-113,4 6 34,0 0 0,1-2 0,0-3 0,-2-2-34,-1-3 23,-2-1-67,1-2 55,2-1 12,3-1 11,3 0 34,4 0-34,2-2 0,0-1-34,1-2 68,-2 0-90,-2 2 56,-3 1 0,-3 2-67,-4 0 67,-1 0 0,-2 0 11,2 0 22,2 0-10,1 0-23,2 0 0,1 0 22,1 0 1,1 0-23,2-2 89,1-3-66,-1-2-12,0-2-11,-7 2 0,0 4-11,-5 1 11,-1 2-56,-2 0 11,1 0 22,4 2 23,2 0 112,7 2-89,1-1-12,6-2 67,1 0-78,3-1 112,1 0-112,0-5 0,-3-2 23,-3-3-12,-5 2-11,-7 4 22,-4 3 23,-3 1 22,-1 0-67,4 0 0,1-1 23,5 0-23,4-3 0,3 0 0,1 0-627,0 2-1928,-5 1-1132,-5 7 3687,-4 10 0,-3-7 0,-1 6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8:05.368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 14 18619,'13'-8'90,"-2"2"-90,-11 6 56,1 0-79,1 0 23,0 0 0,3 0 12,3 0 44,2 0-34,4 0-22,4 0 0,2 0-34,4 0 34,4 0 0,4 0 12,4 1 55,2 0-90,1 1 23,1-2 0,1 1 12,-2-1-12,2 0 0,-5 0-12,1 0 68,-6-1-78,0 0 22,-4-1 0,-1 1-22,-1 1 22,0 0 0,-2 0-23,1 0 90,-1 0-89,2 0 22,-2 0 0,0 2-22,0 1 22,-2 1 0,4 2 33,0-3 46,4 2-68,0-2-11,0 0 0,0-1 67,1-1-45,3 0 79,3-1 247,3 0-337,2 0 157,1 0-123,1 0 0,2 0 145,0 0-156,2 0-34,0 0 123,0 0-67,0 0 179,0 0-235,-2 0 0,0 0 247,-4 0-247,-1 0 0,-4 0 123,0 1-78,-1-1 55,-1 3-100,-3-2 0,1 1 270,-3-2-225,2 0 11,-1 0 56,1 0-79,0 0 158,-1 0-191,0 0 22,-3-1 34,-4 1-56,-3-1 0,-6 1-11,-3 0 112,-3 0-34,-2 0-67,-1 0 0,-2 0 67,0-1-67,0-1 0,-1 1 34,0 0-12,-1 1-1602,0 0-1893,-16 15-2701,-13 12 6174,-27 19 0,22-17 0,0-3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9:11.618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8 569 10686,'-4'2'4684,"1"-1"-2791,3-1-1310,-4 2-224,3-1 122,-4 2-133,5-3 783,0 0-1131,5 0 56,5-1-11,10-5-22,6-3-23,4-6 22,-1 1-78,-3 2 34,-7 2 22,-6 5-45,-6 2 90,-4 2 67,-2 1-5637,-1 0 1738,3 0 3787,0 0 0,0 0 0,-1 0 0</inkml:trace>
  <inkml:trace contextRef="#ctx0" brushRef="#br0" timeOffset="292">448 356 15717,'25'14'291,"-3"-2"-246,-14-5-90,0-2-224,-1 1-907,-1-2-427,-1 0-951,1 1-909,-3 0 3463,0 2 0,-3-3 0,0 0 0</inkml:trace>
  <inkml:trace contextRef="#ctx0" brushRef="#br0" timeOffset="670">669 143 12255,'1'-8'4975,"27"-15"-4875,-10 14-100,23-16 68,-16 13-102,-1-1 34,-2-1-246,-1 1-135,-5 0-381,-3 6-269,-6 2-224,-3 5-773,-3 0-157,-1 8 2185,-23 35 0,17-24 0,-17 22 0</inkml:trace>
  <inkml:trace contextRef="#ctx0" brushRef="#br0" timeOffset="813">663 452 7739,'-2'7'4236,"0"-1"-3195,2-6-256,0 0-751,42-41-34,-20 20-56,34-31-863,-33 32-616,-3 8-773,-4 5-214,-6 5 2522,-5 13 0,-3-8 0,-2 9 0</inkml:trace>
  <inkml:trace contextRef="#ctx0" brushRef="#br0" timeOffset="1098">738 810 13700,'49'-48'1039,"-1"-1"0,1 1 1,-9 5-1,-3 5-1023,13-4 1,-11 12 39,-32 27-10,-4 2-5929,-3 1 785,0 3 5098,-2 3 0,2-2 0,-2 1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8:43.779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 562 19549,'13'0'-11,"5"-2"112,10-5-90,63-24-44,-48 16-774,46-17-359,-72 29-425,3 0-112,-7 2-1166,2 1-447,1 0 3316,-3 3 0,-6-2 0,-3 3 0</inkml:trace>
  <inkml:trace contextRef="#ctx0" brushRef="#br0" timeOffset="352">131 1102 15706,'61'-73'638,"-4"5"-582,-11 21-56,-3 6 0,-5 11-67,-5 10 33,-10 8-44,-6 7-135,-8 4-78,-4 1 246,-4 0-1087,-1 0-593,0 2 1725,-11 24 0,8-16 0,-8 15 0</inkml:trace>
  <inkml:trace contextRef="#ctx0" brushRef="#br0" timeOffset="681">647 797 13678,'3'-7'1602,"-2"1"-1602,-1 6 291,0 0-134,23 10-56,-8-1-23,20 10-44,-13-3-34,1 1-22,-1-4-572,-2-1-202,-5-4-593,-1-4-740,-3-2 280,-2-1-33,-2-3 1882,1-10 0,-5 7 0,0-6 0</inkml:trace>
  <inkml:trace contextRef="#ctx0" brushRef="#br0" timeOffset="819">991 414 8602,'2'-5'5367,"-1"59"-4897,2-19-134,0 49-200,3-39-58,0-2-78,2-1-561,-1-1-895,4 0-1245,2-4-1836,3-6 4537,3-10 0,-8-10 0,-3-7 0</inkml:trace>
  <inkml:trace contextRef="#ctx0" brushRef="#br0" timeOffset="1182">1065 377 14171,'36'-51'224,"0"0"0,-1 2 0,3 7-11,30 2 235,6-1-201,2 5-1062,0 5 894,-10 10 185,-10 10-96,-13 7 146,-10 12 33,-7 12 90,-9 17 11,-8 19 136,-5 10-584,-15-2 0,-7 13 0,4-12 0,3 10 0,-11 7 0,1 1 0</inkml:trace>
  <inkml:trace contextRef="#ctx0" brushRef="#br0" timeOffset="1367">1397 319 14305,'-19'62'601,"0"1"0,1-5 1,3-5-557,2 12-23,3-7-22,3-4-582,5-10-707,2-8-940,2-13-405,9-10 483,7-19 2151,9-22 0,-11 11 0,-2-8 0</inkml:trace>
  <inkml:trace contextRef="#ctx0" brushRef="#br0" timeOffset="1523">1471 416 16165,'-11'91'168,"2"-14"-190,8-37-113,1-5-929,5-3-1390,3 0-1243,5-5 3697,0-3 0,-5-11 0,-2-5 0</inkml:trace>
  <inkml:trace contextRef="#ctx0" brushRef="#br0" timeOffset="1770">1329 955 12904,'-3'0'1782,"0"0"-986,3 0-315,58-78-178,-16 25-225,2-4 1,3-1-23,10-6 34,-7 13-90,-9 12 0,-15 14 56,-8 13-23,-12 7-33,-3 5-22,-3 0-1177,-7 10-1110,-4 7-2475,-10 11 4784,-4 3 0,9-13 0,3-6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9:16.628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20 1437 13476,'-11'-67'2555,"3"15"-2073,8 49 425,0 3-728,5 11 830,11 17-393,15 31-268,14 24-498,-18-30 1,0 1 154,1 1 1,0 0-6,0-3 0,-1-2 0,0-5 0,1-4 45,23 21-101,3-26 44,3-20-11,-13-53 1,5-31 0,-3 1 22,1-1 0,0-7-586,-9 6 0,3-11 0,-1-2 0,-4 4 507,-5-2 1,-4 2 0,-1-1 25,1-3 1,-1-1-1,-1 0-450,-1 2 0,-1 0 0,0 1 249,-3 5 0,-1 1 1,0 3-185,4-22 1,-1 5-314,-5 20 1,-1 6-57,2-18-795,-8 42-2813,-8 24 4415,-11 26 0,7-8 0,-8 9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3-21T05:21:37.754"/>
    </inkml:context>
    <inkml:brush xml:id="br0">
      <inkml:brushProperty name="width" value="0.035" units="cm"/>
      <inkml:brushProperty name="height" value="0.21" units="cm"/>
      <inkml:brushProperty name="color" value="#849398"/>
      <inkml:brushProperty name="inkEffects" value="pencil"/>
    </inkml:brush>
  </inkml:definitions>
  <inkml:trace contextRef="#ctx0" brushRef="#br0">1 1 10558 180000 90000,'0'0'-146'0'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4:45.311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14 515 15549,'-33'-12'1300,"6"2"-1099,26 10 68,-1 8-146,-1 11-89,0 20 313,-1 19-280,-1 17-22,-2 11-45,-2 4-211,3 2 120,-1-8-368,3-6-504,2-8 358,1-9-347,1-12-79,0-14-101,0-12-437,0-12-44,0-6-875,0-5 2560,0-13 1,0 9 0,0-9-1</inkml:trace>
  <inkml:trace contextRef="#ctx0" brushRef="#br0" timeOffset="525">89 570 11750,'76'-9'606,"-10"1"-461,-36 9 202,-6 7-22,-6 6-123,-10 11 191,-3 7-270,-7 10 34,-9 8 55,-8 6-212,-11 4 0,-2-3 45,0-5-11,33-23-34,19-24 89,18-11-44,4-10 157,-20 17 56,-5 14-34,-7 11 168,-5 21-347,-6 9-23,-10 13 90,-7 5-112,-8 0-78,-4-4-23,1-10-134,3-13-9200,4-77 9435,21 1 0,-3-35 0,15 35 0</inkml:trace>
  <inkml:trace contextRef="#ctx0" brushRef="#br0" timeOffset="1104">485 755 14036,'-1'58'780,"1"-1"1,-1-2 0,-3-4-646,-11 17 223,-1 0-257,1-2-56,3-5 0,4-10-45,3-7-12,3-16-424,1-10-47,1-10 83,18-57 1,15-53 0,-5 17 567,-6 22 78,6-21 1,5-17-1,-11 52 483,-19 64-472,0 16-156,-2 17 168,-1 4-269,0-2 0,1-6-11,3-8 56,4-9-90,2-7-11,4-9 22,1-6-44,3-11-303,14-35 0,1-11 313,4 2 68,-2-6 0,-3 3 0,-12 22 270,-7 15-69,-8 8 393,-1 13-56,-4 12-123,1 13-180,-1 14-235,-1 7 34,-3 3-1,1-1-33,-3 1-2409,3 34 1075,3-41-761,6 21-258,4-56-481,4-7 2834,0-4 0,-6-1 0,-3 0 0</inkml:trace>
  <inkml:trace contextRef="#ctx0" brushRef="#br0" timeOffset="1306">1076 934 13454,'48'-86'1737,"-3"12"-1345,-20 49-392,2 3 22,-3 5-89,-3 6 33,-5 5-706,-6 4-447,-4 5-1704,-5 11 2891,-4 10 0,2-6 0,-3-1 0</inkml:trace>
  <inkml:trace contextRef="#ctx0" brushRef="#br0" timeOffset="1487">1136 1135 16479,'58'-39'-908,"-7"8"-526,-22 25-1927,-1 3 3361,-2 3 0,-11 0 0,-5 0 0</inkml:trace>
  <inkml:trace contextRef="#ctx0" brushRef="#br0" timeOffset="1817">1515 691 15336,'78'-41'1188,"-8"8"-1177,-31 28-11,-2 2 0,-6 2-504,-5 1-864,-6 0-939,-4 3-920,-4 3 3227,-4 4 0,-3-2 0,-4-3 0</inkml:trace>
  <inkml:trace contextRef="#ctx0" brushRef="#br0" timeOffset="2189">1717 957 9028,'-2'5'1793,"0"-2"-695,2-3 437,0 0-874,36 30-135,-19-13 236,26 29-246,-31-15-259,-6 11 57,-4 9 112,-10 8-180,-4 5 124,-6-5-359,0-5 12,6-15-12,6-11-11,4-13 0,2-9 112,10-6-101,5-14 45,14-9-56,8-32 0,7-23 0,-6 12 0,3 4 0,-7 1 0,0 1 0,0 0 0</inkml:trace>
  <inkml:trace contextRef="#ctx0" brushRef="#br0" timeOffset="2904">1382 12 9969,'0'-7'2151,"0"3"-1299,0 4 112,0 0-449,54 1-336,-30 9 113,40 4-1,-48 7-168,-6 4 56,-6 2-179,-2 3 68,-6 3-68,-7 2 0,-4-2-135,-5-4 90,3-5-134,2-5 146,4-4 290,58-7-223,-25-3 347,43 0-68,-40 4-21,-2 5-12,-5 9 146,-2 0-214,-6 7-212,-4-1 23,-4 2 55,-4 0-78,-8-3-45,-4-3-123,-8-2-627,0-6-45,-2-3-4976,-12-2 1727,15-1 4089,-8 2 0,22-6 0,3-1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4:40.085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91 75 11582,'-14'4'1121,"2"0"-796,12-4 795,0 0-862,0 2-135,-1-1 23,0 1-146,1-1 145,-1-1-111,0 2 123,-1 0-145,0 4-1,-2 3 224,0 6-190,-4 7 257,2 6 1,-2 10-147,1 3 102,0 4-258,1 0 0,2-4 11,2 0-156,1 3-303,1-14 0,0 1-292,0-16-795,0-1-448,0-4-606,0-2 2589,0-5 0,0-2 0,0-1 0</inkml:trace>
  <inkml:trace contextRef="#ctx0" brushRef="#br0" timeOffset="547">75 7 7952,'1'-6'4381,"5"70"-3731,-1-18-426,-1 6 1,3 2 144,6 11-156,6-5 268,5-5-324,5-10-157,0-12 0,1-10 34,-1-12-12,-4-6 34,1-12-56,-2-15 319,6-60 1,-4-11 61,-5 36-191,3-30 1,-6 28 22,-16 89 11,3 19-3560,3 7 3807,3 4-382,4-3-89,2-3 124,1-5-102,1-8-22,-3-7 0,0-9 3414,-3-8-3458,-2-5-1805,4-5 482,-9-4-1054,2-1-1892,-8 2 4313,0 3 0,0-2 0,0 0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3:40.519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1 1059 11045,'-6'0'3450,"2"0"-3012,4 0-1,0 0-112,5-53-269,6 31 56,8-40-112,5 45 0,2 4-56,0 1-23,-2 3-537,-2 4-471,-3 4-1300,-3 1-290,-3 7 2677,-4 10 0,-5-6 0,-3 4 0</inkml:trace>
  <inkml:trace contextRef="#ctx0" brushRef="#br0" timeOffset="270">126 1418 14933,'46'-39'86,"0"0"0,-2 2 0,-4 3-232,5-2-773,3 6-202,3 11-1075,-3 11-370,-6 5 2566,-9 10 0,-16-5 0,-8 4 0</inkml:trace>
  <inkml:trace contextRef="#ctx0" brushRef="#br0" timeOffset="435">827 576 17196,'0'52'364,"0"0"0,5 44-240,0-32-124,7-3-415,0 0-795,0-5-471,0-1-358,-4-8-651,0-9-637,-3-14 3327,0-12 0,-3-9 0,0-3 0</inkml:trace>
  <inkml:trace contextRef="#ctx0" brushRef="#br0" timeOffset="738">928 616 13196,'30'-42'1120,"0"-1"1,24-25-763,-21 56 382,0 6-303,1 4-79,-1 11-100,-3 8-23,0 15 12,-6 11-247,-5 7 0,-4 4 0,-7-3-2885,-35 18 0,-7-1 1596,14-20 516,-16 17 0,3-22-2197,27-48 2970,4-12 0,2 7 0,0-6 0</inkml:trace>
  <inkml:trace contextRef="#ctx0" brushRef="#br0" timeOffset="1126">1380 454 11257,'2'-10'4236,"0"3"-2970,-2 7-583,56-68-21,-15 27-651,4-8 1,3-1 0,17-4 223,1 2-109,-4 6-14,-8 10-224,-12 10 56,-13 12-336,-17 26 358,-22 22-134,-19 34-178,5-26 0,-4 3 306,-3 4 1,-1 2 5,-1 1 1,-1 1 33,1-1 0,2-1 0,3-3 0,1-1 90,-12 36 369,12-14-347,15-14 0,7-14-67,8-11 291,11-11-2359,62-29 0,13-17-643,-29 6 1380,30-7 0,-15-7 1286,-67 5 0,-4 13 0,-4 4 0</inkml:trace>
  <inkml:trace contextRef="#ctx0" brushRef="#br0" timeOffset="1388">1700 659 13420,'27'-47'1081,"0"0"1,23-35-489,-14 45-312,-4 6-270,-6 7-11,-7 9-471,-7 8-571,-6 4-291,-3 15-1603,-6 10-1815,-8 18 4751,-8 7 0,6-19 0,0-4 0</inkml:trace>
  <inkml:trace contextRef="#ctx0" brushRef="#br0" timeOffset="1623">1126 1693 17118,'78'-42'556,"0"1"1,0 0-1,-4-2-327,-15 1 1,-2 0-384,2 0 1,-1 0 293,-3 4 0,-2 1-129,-5 3 0,-2 3 146,31-19 261,-19 16-441,-19 13-89,-20 13 70,-10 9-619,-23 16-650,-11 16-448,-18 15 649,-7 7-918,5-6-695,8-10 2723,13-14 0,11-13 0,7-8 0</inkml:trace>
  <inkml:trace contextRef="#ctx0" brushRef="#br0" timeOffset="3248">1194 2183 18877,'-2'55'89,"0"0"1,-1-2 0,2-4-46,1 16-88,0-2-292,0-6-886,2-5 124,2-12-1132,3-9-156,3-9-662,2-12 3048,-2-4 0,-3-6 0,-2 0 0</inkml:trace>
  <inkml:trace contextRef="#ctx0" brushRef="#br0" timeOffset="48797">1260 2043 14238,'72'-58'997,"-8"13"-649,-30 45-348,-3 0 89,-4 4 23,-5 3-101,-9 11 101,-5 9 79,-6 12-124,-12 12-33,-6 8-12,-10 3-22,-3-3 684,69 3-471,11-62-213,37 12 100,-35-41-91</inkml:trace>
  <inkml:trace contextRef="#ctx0" brushRef="#br0" timeOffset="48798">1771 2361 18284,'-12'50'66,"-9"10"-43,-12 2-23,-3-1-247,-2-4-683,0-8-3362,-2-4 1278,19-23 3014,1-13 0,20-12 0,0-5 0</inkml:trace>
  <inkml:trace contextRef="#ctx0" brushRef="#br0" timeOffset="4634">2529 1150 17487,'29'-48'396,"0"0"0,-2 3 0,2 4-362,20-4-34,3 0-269,4 3-404,-5 7-1780,-9 16-606,-11 10-561,-16 30 3620,-8 15 0,-7-8 0,0 1 0</inkml:trace>
  <inkml:trace contextRef="#ctx0" brushRef="#br0" timeOffset="4793">2729 1393 12468,'-2'6'3775,"0"-1"-2923,44-63-628,-12 27-89,35-44-135,-24 48-908,-4 7-930,-1 11-380,-3 6 2218,0 3 0,-14 0 0,-5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5:49.49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7 594 16490,'-26'-8'594,"6"3"-684,20 5-290,0 0 200,1 3 113,11 14 67,9 13 0,13 18 22,5 10-11,2 1-11,-2-4-174,-1-16 1,2-4 151,4-3 22,33 12 67,-40-62 168,5-16-213,2-34-11,-20 24 1,-2-4-189,1-6 0,-2-3 177,0-2 0,-1-1 0,-2-1 0,0 1 11,-2 2 1,-1 1-7,0 5 1,-1 2-6,8-35-68,-4 22-324,-8 21-740,-5 22 158,-3 11-696,-2 8-784,2 11 1408,1 10 1046,3 13 0,-3-12 0,0-2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4:17.34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51 414 14305,'-14'50'299,"0"0"0,2 1 0,2-2-1205,10 39 950,0 0 12,3-1-56,2-8-100,3-4 315,-2-35-642</inkml:trace>
  <inkml:trace contextRef="#ctx0" brushRef="#br0" timeOffset="-1">81 511 11056,'70'-31'1109,"-4"14"-549,-22 31 438,-2 12-629,-7 12 113,-6 7-225,-13 8-110,-8 4 88,-12 9-235,-14 1 0,-10 7 0,-13 4-78,-5 4-304,42-74 320</inkml:trace>
  <inkml:trace contextRef="#ctx0" brushRef="#br0" timeOffset="-98193">356 556 14820,'45'-43'418,"-1"-1"1,-2 3-1,-2 5-395,6 7-23,-1 2-34,-4 6-190,-9 7-751,-9 7-212,-9 3 10,-7 4-55,-4 4-124,-8 8-34,-7 9 281,-8 8 526,-7 3 561,-2 2 2696,-2 27 0,-4 22 0,7-8-1789,11-21 1,1 1-774,-11 21 1,-3 8-1,15-15 22,30-9 180,10-33-303,13-13 124,8-7-135,6-13-124,4-11 124,1-10-414,-2-9 55,-6 1-347,-9 5-112,-13 7 706,-14 6-4370,-46 12 1266,3 11 3216,-35 6 0,41-2 0,3-3 0</inkml:trace>
  <inkml:trace contextRef="#ctx0" brushRef="#br0" timeOffset="-98030">662 812 13712,'58'-72'716,"-8"13"-716,-33 48-190,-2 5-1334,-3 3-705,-3 8-1189,-4 7 3418,-1 6 0,-3-5 0,0-4 0</inkml:trace>
  <inkml:trace contextRef="#ctx0" brushRef="#br0" timeOffset="-82539">1175 248 9991,'0'-9'2992,"0"2"-2499,0 7 862,0 0-1029,52-47-304,-26 28 135,41-38-157,-38 40 0,-1-1-45,-1 0-33,-3 0-427,-3 1-435,-4 6-484,-5 3 91,-6 6-258,-3 9 1591,-13 28 0,7-20 0,-7 18 0</inkml:trace>
  <inkml:trace contextRef="#ctx0" brushRef="#br0" timeOffset="-2">1204 496 1564,'-9'97'4001,"1"-3"-3285,7-15-77,0 5 570,1 6-1119,0 0 839,0-2-929,0-8 0,0-13-269,0-42 800</inkml:trace>
  <inkml:trace contextRef="#ctx0" brushRef="#br0" timeOffset="-82100">1235 1033 13308,'48'-47'571,"0"0"1,-3 3 0,-4 5-225,1 2 67,-4 4-268,-9 5-12,-8 10-89,-10 4 67,-6 9-112,-4 2-246,-7 3-236,-5 4-471,-9 7-873,-1 7-796,2 7 2622,6 0 0,7-10 0,3-5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3:21.95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5 448 14731,'-4'55'1059,"1"0"0,-3 43-1048,5-42 11,0-3 68,1 0-90,6-5-347,0-2-393,6-4-482,0-7 237,1-6-696,-3-10-482,1-6 180,-4-7 1983,-1-3 0,-2-3 0,-3 0 0</inkml:trace>
  <inkml:trace contextRef="#ctx0" brushRef="#br0" timeOffset="55365">70 546 11470,'69'-64'3059,"-60"57"-3014</inkml:trace>
  <inkml:trace contextRef="#ctx0" brushRef="#br0" timeOffset="55366">355 517 16711,'5'21'59,"-1"24"65,-6 4-124,-9 4-45,-9 5-67,-9 4-505,-4 3-346,-3 1-23,3-5-639,4-9-112,10-16-1232,10-15 2969,5-12 0,4-7 0,0-2 0</inkml:trace>
  <inkml:trace contextRef="#ctx0" brushRef="#br0" timeOffset="55363">406 536 13454,'11'-19'347</inkml:trace>
  <inkml:trace contextRef="#ctx0" brushRef="#br0" timeOffset="55364">685 581 14378,'4'57'-297,"1"38"-824,-4-37 1,1 0-147,5 34 1,2 14-1,-1-28 1267,-3-38 0,-1-18 0,-3-8 0</inkml:trace>
  <inkml:trace contextRef="#ctx0" brushRef="#br0" timeOffset="55362">699 816 12378,'34'-49'989,"0"1"1,-2 2 0,-2 5-172,-23 32-720</inkml:trace>
  <inkml:trace contextRef="#ctx0" brushRef="#br0" timeOffset="1182">259 1652 13207,'34'-47'1337,"0"0"0,2 1 0,0 3-978,34-21-682,-31 33 1,1 0 327,1 0 1,0 2 140,41-25-135,-4 4 360,-8 8-136,-11 9-235,-15 8-438,-12 14-665,-14 4-522,-9 10-146,-6 12 1771,-31 35 0,21-25 0,-21 18 0</inkml:trace>
  <inkml:trace contextRef="#ctx0" brushRef="#br0" timeOffset="2993">299 1993 15717,'-7'87'1412,"1"-8"-1379,6-37 57,0-1-90,0 3-78,0-3 66,0-2-716,2-1-135,1-3-33,1-2-247,1-1 1143,10 4 0,-9-18 0,6 1 0</inkml:trace>
  <inkml:trace contextRef="#ctx0" brushRef="#br0" timeOffset="4421">267 1954 15515,'10'-71'628,"2"11"-572,5 48-101,5-2 45,0 3-549,2 0 90,-1 2-505,-1-1-134,0 2-460,-3 1-134,-2 4-89,-5 2 100,-5 1 1681,-4 8 0,-2-6 0,-1 6 0</inkml:trace>
  <inkml:trace contextRef="#ctx0" brushRef="#br0" timeOffset="4769">412 2338 13768,'41'-45'104,"0"0"1,-3 4-1,-2 6-104,0 7-56,-4 7-134,-4 7-785,-7 7-146,-7 4-212,-7 6-684,-4 8 2017,-3 5 0,0-3 0,0-3 0</inkml:trace>
  <inkml:trace contextRef="#ctx0" brushRef="#br0" timeOffset="5015">839 1841 13656,'-7'55'1596,"0"1"1,-3 29-1429,-1-10-168,7-27-191,3-5-156,1-7-941,1-6 111,5-7-683,2-9-572,6-4-78,-2-7 2510,1-6 0,-6 2 0,-3-3 0</inkml:trace>
  <inkml:trace contextRef="#ctx0" brushRef="#br0" timeOffset="5487">872 1818 10888,'47'-81'2005,"-6"13"-1276,-16 53-315,-5 6-134,-4 6-33,-4 2 145,-6 9 124,-3 6-438,-3 14 157,-6 7-112,-2 4-111,-7 0 44,1-2-56,2-4 0,3-2-12,3-5 12,2-4-56,63-1 45,-25-17 45,37 4 11,-48-14-12,-16 7 191,-5 10 46,-3 12-147,-10 18-78,-8 14-12,-9 9 12,-6 4-90,0-2-258,3-10-279,7-13-45,7-14-7004,26-42 7631,3-13 0,7-7 0,-7 7 0</inkml:trace>
  <inkml:trace contextRef="#ctx0" brushRef="#br0" timeOffset="5891">1383 1105 13689,'42'-83'2241,"-3"12"-1972,-13 43-169,1 5-55,-3 4-90,-1 8-257,-4 5-684,-4 4-313,-4 4-1346,-4 9-1030,-4 10 3675,-1 12 0,-2-11 0,0-4 0</inkml:trace>
  <inkml:trace contextRef="#ctx0" brushRef="#br0" timeOffset="6102">1447 1514 11157,'2'0'3473,"0"0"-2946,57-71-101,-22 25 83,6-6 1,2 0-454,8-6-112,-3 7-78,-4 12-964,-10 13-180,-11 14-257,-12 11-717,-8 18-897,-6 8 3149,-12 14 0,8-17 0,-7-4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4:02.140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80 394 16636,'-33'53'915,"1"0"0,1-1 0,7 0-523,6 36-358,2-2 44,6-2-44,2-3-497,4-3 441,2-4-461,1-4-345,1-7-484,0-6-478,6-10-888,3-11 125,9-13-707,4-11 3260,1-16 0,-10 2 0,-3-6 0</inkml:trace>
  <inkml:trace contextRef="#ctx0" brushRef="#br0" timeOffset="257">187 537 8721,'46'-28'593,"-1"0"1,34-16 2298,-43 54-2489,-4 4 951,-4 11-1276,-6 2 975,-5 2-1019,-6 8 2550,-5 3-2528,-3 6-34,-8 3-22,-7 1-90,-9 6-638,-12 2 168,-9 9-695,-8 3-113,-2 1 80,3-6-606,10-10-705,13-11 2599,14-16 0,7-13 0,5-9 0</inkml:trace>
  <inkml:trace contextRef="#ctx0" brushRef="#br0" timeOffset="652">699 463 16871,'83'-47'1087,"-9"8"-1087,-42 30 12,-3 0 44,-3 1-56,-8 3 0,-8 4 0,-5 13 67,-6 20 11,-13 27-78,-10 28-626,6-36 1,-2 1 754,0 4 0,-1 0-23,-3-3 0,8 5 454,26 40 1,20-14-527,17-51-130,0 19 1,0-18-208,-10-62 1,-4-17-897,5-2-717,-9 6 56,-7 11 500,-9 12-2035,-7 9 3395,-10 7 0,3 2 0,-5 0 0</inkml:trace>
  <inkml:trace contextRef="#ctx0" brushRef="#br0" timeOffset="834">975 1026 14551,'15'-96'3082,"2"12"-2825,8 46-99,1 4-124,-1 8-68,1 5-56,-2 7-840,-3 7-650,1 3-369,-1 4-1166,1 6 3115,0 0 0,-9 1 0,-4-2 0</inkml:trace>
  <inkml:trace contextRef="#ctx0" brushRef="#br0" timeOffset="1119">1394 602 17610,'0'-89'1177,"9"13"-874,30 47-292,3 4-11,5 5 0,-5 6-336,-2 7-751,-8 4-1244,-6 8-560,-7 10-1669,-9 11 4560,-5 15 0,-5-17 0,0-2 0</inkml:trace>
  <inkml:trace contextRef="#ctx0" brushRef="#br0" timeOffset="1298">1586 904 13039,'-1'9'3933,"0"-2"-3351,1-7-290,0 0-248,42-61-44,-16 29-324,34-46-875,-25 50-863,-2 11-4512,0 8 2697,-5 6 3877,-3 3 0,-12 0 0,-4 0 0</inkml:trace>
  <inkml:trace contextRef="#ctx0" brushRef="#br0" timeOffset="1823">1884 38 18485,'77'-23'661,"-10"8"-639,-40 24-11,-2 8 191,-7 6-202,-7 8 0,-6 7 89,-3 6-66,-6 9-46,-6 4 23,-5 3-100,-6 3-1,-1-7-168,65 21 247,-13-44 78,58 11-45,-30-44-11,-3 0-162,-13 6 487,-16 17-56,-14 21-90,-25 30 101,-15 19-590,5-40 0,-5 0 360,-2 3 1,-2-1-51,-2-2 0,-1-2-67,2-4 0,0-2-135,-26 25-5098,-6-10 2467,34-33-2713,-3-6 5546,28-21 0,4 0 0,-2 0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3:46.262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43 58 17868,'55'-16'437,"-1"0"0,43-10-437,-54 34 236,-6 5-214,-11 10 23,-12 9 89,-7 12-89,-23 16-206,-27 15 1,-19 18-1,9-13 139,26-36 0,0 0 7,-29 33 0,-9 10 0,38-38 15,45-50 67,14-12-45,16-9-22,12-13-525,7-5 525,1 0-89,-4 3-561,-9 8-1042,-11 10 56,-14 10-560,-14 14-773,-8 18 2969,-14 19 0,4-13 0,-4 0 0</inkml:trace>
  <inkml:trace contextRef="#ctx0" brushRef="#br0" timeOffset="167">156 1154 17241,'55'-40'702,"1"1"0,-4 1 0,-5 4-455,7-5-247,-1 2-124,-3 3-133,-4 9-1390,-5 6-1334,-9 10-985,-9 9 3966,-11 18 0,-7-10 0,-5 8 0</inkml:trace>
  <inkml:trace contextRef="#ctx0" brushRef="#br0" timeOffset="415">352 1312 18787,'-7'53'758,"0"0"1,0 2-1,2-1-736,5 36 12,1-37 0,1 1-943,1 3 0,1 0 925,0 4 1,2-1-34,1-2 1,0-2 72,0-4 0,0-3-1221,7 35-168,-1-23-2377,6-17 1368,-5-23-1994,5-21 4336,-9-25 0,-3 8 0,-3-4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3:29.695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 36 14383,'91'-23'763,"-14"11"-438,-45 20-303,-7 12-22,-9 2 291,-7 8-280,-7 9 1,-7 10-12,-10 11-269,-11 6 258,-10 2-236,-3-2 247,4-11-67,7-9 67,9-15-34,9-11-10,7-11 44,9-5 145,10-8-588,48-46 1,9-9-645,-19 25 168,20-27 0,-12 13-1355,-50 47 2274,-6 35 0,-4-24 0,-3 23 0</inkml:trace>
  <inkml:trace contextRef="#ctx0" brushRef="#br0" timeOffset="200">142 1053 12871,'44'-55'511,"0"0"1,-2 3 0,-4 3-467,8-12 22,-1 5-67,-3 10-157,-4 13-593,-6 13-1133,-10 10-694,-10 14 2577,-7 16 0,-5-8 0,0 6 0</inkml:trace>
  <inkml:trace contextRef="#ctx0" brushRef="#br0" timeOffset="553">259 1197 13992,'-17'56'1303,"1"1"0,1-3 1,2-3-968,2 16-100,1 0 32,5-3-268,2-7 45,2-10-45,1-9 0,1-9-67,4-8-45,2-4-302,3-6-293,0-2-436,-2-2 102,-1-5 1041,0-1 0,-5-1 0,2-1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3:06.15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76 211 16299,'-11'52'163,"0"0"0,-8 40-141,12-44 23,1 2-45,3 6-235,-2 4-415,2 5-449,-2-1 13,2-5-797,1-8-167,1-9-382,1-13 2432,0-14 0,0-8 0,0-7 0</inkml:trace>
  <inkml:trace contextRef="#ctx0" brushRef="#br0" timeOffset="519">123 190 7885,'4'-8'2700,"-1"1"-2274,-3 7 67,0 0-78,39-16-90,-16 14-135,23-9-78,-29 23 269,-12 6-280,-2 5-90,-2 5 67,-1 1-33,0 0-45,-2-5 0,-1-3 34,-2-5-68,2-1 34,-1-4 0,1-1 0,38 25 0,-15-22 11,31 20 79,-27-26-68,-2 1 225,-5 4-23,-4 4-44,-7 7 189,-3 11-212,-13 11-34,-7 11-33,-12 7-34,-4 3-112,-2-3 0,1-5-6185,-12-13 6241,34-42 0,-12 6 0,32-33 0</inkml:trace>
  <inkml:trace contextRef="#ctx0" brushRef="#br0" timeOffset="791">506 360 9397,'3'-6'3978,"-1"1"-3205,-2 5-67,55-52-414,-20 24-158,5-7 1,2-1 33,7 2-135,-2 3-55,-3 1 22,-5 7-157,-10 4-224,-7 8-572,-9 6-122,-7 3 1075,-48 56 0,31-40 0,-33 40 0</inkml:trace>
  <inkml:trace contextRef="#ctx0" brushRef="#br0" timeOffset="947">642 363 7784,'-14'93'6331,"3"-7"-5917,11-33 136,0 6-416,0 3-56,2 0 46,0-1-91,2 0-66,-1-3-158,-1 0-907,0-4-728,0-2-841,0-8 2667,-1-9 0,0-17 0,-1-7 0</inkml:trace>
  <inkml:trace contextRef="#ctx0" brushRef="#br0" timeOffset="1178">687 782 14574,'26'-42'448,"0"-1"1,24-31-393,-15 41-56,0 7-101,-1 4 78,-5 9-661,-6 5-323,-6 4-439,-7 2-190,-5 2-1064,-3 1 2700,-2 3 0,0-3 0,0 2 0</inkml:trace>
  <inkml:trace contextRef="#ctx0" brushRef="#br0" timeOffset="1410">1175 234 14193,'36'-42'639,"1"0"0,27-29-561,-33 47-156,-2 4 55,-3 6-470,-5 3-123,-7 5-1087,-4 3-202,-6 2 482,-2 2-762,-2 7 2185,-3 5 0,2-3 0,-2 0 0</inkml:trace>
  <inkml:trace contextRef="#ctx0" brushRef="#br0" timeOffset="1651">1293 289 10608,'-33'93'3484,"6"-8"-2857,16-28-144,6-4-158,3-7 78,11-9-146,8-7 550,13-12-695,11-9 381,6-13-448,7-12 33,0-11-252,-10-1 1,-2 0-62,-4 2-874,18-10-292,-66 36-761,-9 2-1502,-17 9 3664,-13 2 0,19-1 0,3-5 0</inkml:trace>
  <inkml:trace contextRef="#ctx0" brushRef="#br0" timeOffset="1882">1308 451 13106,'75'-31'2689,"-9"5"-2005,-37 14-370,-3 2-191,-5-1 79,-5 3-180,-5 2-22,-4 1-56,-4 2-773,-3 2-5793,0 0 6622,-2 8 0,1-5 0,-2 4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2:56.29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3 511 13016,'-2'100'1670,"9"-9"-1333,10-39-214,10-5-78,4-10 33,6-11-78,5-11 34,4-9-34,2-19 0,5-17-56,0-24-34,2-21-306,-3-8 362,-3 1 68,-8 11-12,-8 18 46,-7 20 10,-8 17 224,-3 10 68,-2 17 213,0 11-303,28 48 0,5 8-840,-10-20 315,10 18 1,-3-13-620,-26-53-199,-4-2-585,-4-3-88,-3 1-539,-2-2 2275,-2 3 0,-2-3 0,0-2 0</inkml:trace>
  <inkml:trace contextRef="#ctx0" brushRef="#br0" timeOffset="2017">1853 11 12400,'-3'-6'1827,"0"1"-1301,-55 47-32,23-6-237,-8 1 1,-1 3-68,-7 23-111,-5 6 77,2 0-503,1 1 381,9-3-68,9-3 437,8-7-459,14-6 151,5-9-95,12-6-90,13-3 64,51-34 0,37-23 0,-11-2 26,-29 1 0,0-2-33,4 5 1,12-2 0,-3-1 0,-19-3 43,5-39 224,-40 33 34,-11 4-123,-8 4 302,-7-1-235,-10-1-202,-7-3 258,-11-4-269,-2-1 898,-4-3-898,2 1 56,0 1-45,-24-14-11,23 23-202,-17-6-134,31 27-639,1 4-437,3 2 460,1 5-1110,3 7-538,3 7-1108,5 4 3708,3-2 0,2-9 0,0-5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2:19.980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620 23 9241,'0'-7'2958,"0"3"-2230,0 4 706,0 0-604,0-5-315,-1 4 146,-4-4-22,-4 5-169,-6 0-44,-4 5-246,-5 8-124,-6 14 100,-8 17-156,-6 15 0,-9 14-1718,25-31 0,0 2 1718,-2 1 0,-1 2-79,0 1 1,0-1-144,0 0 1,1-1-26,-24 35 191,11-16-302,15-17-56,14-19 246,11-12-12,19-9-167,11-5 3255,20-12-3065,12-9 56,7-12-11,3-6 12,1 1 226,-13 12 1,0 0-183,11-4 56,-19 10 0,-3 1 79,-13 3-79,-7 4 0,-10 2 291,-7-1 146,-5-4-79,-4-10-100,0-12-213,-2-12 403,-6-11-224,-5-4 45,-9-4 0,-5 1-168,-5 6 403,-4 7-414,-5 14-34,-1 14-11,-2 10-45,2 8-112,1 3-381,3 9-460,7 5-783,7 8-293,10 2-985,7-2 3014,5-5 0,2-5 0,0-6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0:45.33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205 0 12893,'-5'3'1412,"1"-2"-1042,1-1 45,0 0-68,-1 0-112,-1 1 56,1 1 23,-1 0-247,-2 2-33,-3 3-1,-2 5-33,-4 11 247,-1 8-56,-4 17-146,2 7 235,-3 16-269,5 8 90,1 4 167,7 1-212,4-9 0,4-11-56,9-11 0,5-15-56,12-10 23,6-11-34,2-9-247,2-5-302,-2-8 33,-1-9-22,-2-11 44,-5-11 248,-4-3 190,-5 0 123,-9 4 123,-2 5-101,-5 5 269,-6 4 57,-5 6-45,-7 5-1,-3 5-257,0 10 45,-3 9-79,2 12 0,-1 6-22,3 5-415,2-1-415,4 1-492,4-2-1704,5-5-1522,2-4 4559,1-10 0,1-7 0,-1-6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0:12.369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 425 8467,'0'2'2062,"0"0"-1535,0-2-102,30-54-122,-9 23-146,27-46-123,-17 41 67,0-2-68,-2 5-10,-2 1-1,-3 4 0,-5 1-44,-2 3-45,-5 4-438,-2 5 57,-4 6-505,-2 5-537,-3 3-403,0 3 1893,-1 10 0,0-7 0,0 7 0</inkml:trace>
  <inkml:trace contextRef="#ctx0" brushRef="#br0" timeOffset="219">223 461 7538,'3'0'1871,"0"0"-1457,-3 0-145,34-63-124,-15 31-145,29-49 0,-22 48 23,4 4-12,2 3-22,2 5-135,0 5-3559,-4 4 1890,-6 6 1815,-10 3 0,-6 3 0,-6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44:51.250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1 24575,'0'0'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0:11.725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9 188 9879,'-5'2'1266,"2"-1"-963,3-1 593,0 0-739,43-15 78,-13 2-33,40-15 67,-26 5-56,2 2-190,-7 0 33,-4 5-56,-6 1 45,-6 0-90,-3 5-628,-5 2-369,-2 4-414,0 2-573,-2 2 2029,1 0 0,-5 0 0,-2 0 0</inkml:trace>
  <inkml:trace contextRef="#ctx0" brushRef="#br0" timeOffset="196">338 439 10384,'51'-68'425,"-6"12"-425,-22 38 90,-4 7-90,-2 5-45,-5 3 23,-1 3-225,-2 3-470,-1 4-471,-1 6-1613,-2 2 2801,-2 2 0,-1-9 0,-2-1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7:13.3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9 1093 6787,'0'-10'3406,"0"2"-2151,0 8-56,0 0-235,-19-53-527,10 29 515,-16-40-941,16 44 673,2 6-404,2 4-258,3 5-44,0 3-169,2 2 191,0 2 314,10 11-269,9 13 100,18 26-33,12 22-343,-20-27 0,0 3 416,3 7 0,-1 3-62,2 3 0,-1 1 134,0 2 1,-2 0-152,-2-3 1,-1-1-68,-3-5 1,-1-2-40,18 36 0,-4-24 34,-1-24 257,2-24 146,5-32 134,9-39-437,-20 4 1,-1-8-1080,4-19 0,0-7 949,-10 19 0,1-2 0,0-6-4,1-6 0,0-7 0,1-1 0,-2 4-12,1-4 1,-2 4 0,2-4-1,-3 7 1,1-5 0,0 1 0,-2 8-17,6-23 0,-3 9-35,-2 9 1,-2 5-168,-4 14 1,-1 6-926,6-17-928,-9 37-719,-6 32 685,0 38-2500,-6 24 5098,1 24 0,-3-32 0,0-13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4:54.289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34 278 14831,'-17'95'2197,"3"-7"-2029,12-30-34,1-2-134,1 0-78,0-4 78,2 0-717,1-1-269,1-1 123,-1-1-627,0-4-404,0-4 1894,4 5 0,-4-24 0,3 3 0</inkml:trace>
  <inkml:trace contextRef="#ctx0" brushRef="#br0" timeOffset="510">60 251 15471,'96'-22'1042,"-14"5"-930,-48 17 123,-3 0-179,-8 4 0,-6 4 101,-8 12-157,-6 8 22,-7 15 68,-12 11-90,-7 7 0,-9 3 11,5-8 34,3-9-56,9-14 22,104-31 235,-50 14-229,16-16 0,-4 5 207,-33 32-123,-15 9 34,-11 9-135,-6 0-124,-8 0 101,-4-7-570,0-3-449,1-8 112,-1-4-157,5-9-504,5-7-751,8-10 2342,4-14 0,4 5 0,0-8 0</inkml:trace>
  <inkml:trace contextRef="#ctx0" brushRef="#br0" timeOffset="1051">909 261 16434,'-94'35'1961,"9"10"-1849,35 18 11,6 10-44,11 3-12,13-4-89,11-11 22,14-14-56,12-11 0,16-14 56,17-10-247,11-7 68,10-9-527,2-7 78,0-6-503,-8-5-281,-8 0-191,-11 4-1086,-10 3-941,-11 6 3630,-9 1 0,-9 5 0,-4 1 0</inkml:trace>
  <inkml:trace contextRef="#ctx0" brushRef="#br0" timeOffset="1216">1219 452 11201,'0'-8'4662,"0"1"-3598,0 7-437,68-49-279,-30 27-202,10-9 0,2 1-79,2 6-34,0 1-33,-3 3-1199,-11 3-616,-7 5-1109,-10 2-2186,-8 4 5110,-7 1 0,-4 3 0,-2 1 0</inkml:trace>
  <inkml:trace contextRef="#ctx0" brushRef="#br0" timeOffset="1449">1467 0 17722,'-6'59'512,"0"0"0,1-3 0,1-3-456,4 13-56,2 6-68,0 5-436,3 3-706,-1 0-986,1-4-1132,-1-7-1681,1-16 5009,1-13 0,-2-21 0,-1-9 0</inkml:trace>
  <inkml:trace contextRef="#ctx0" brushRef="#br0" timeOffset="2370">1946 164 18317,'-5'89'717,"1"-4"-650,8 15-67,-1-21-219,0-25 1,0-1-420,0 16-718,1-8-392,0-14-527,1-13-1120,1-15 3395,1-9 0,-3-7 0,-1-3 0</inkml:trace>
  <inkml:trace contextRef="#ctx0" brushRef="#br0" timeOffset="2911">1998 140 14663,'65'-27'1188,"-8"9"-1098,-30 26 212,-2 3-212,0-1-68,-2 2 46,-6-1-34,-4 4 44,-6 3-78,-4 6-146,-6 4 191,-35 33 0,-4 2 101,25-21-6,-22 16 0,13-15-118,50-54 180,22-12-202,-10 8 101,7-2-79,-19 14-22,-7 5 280,-4 13-258,-8 11 270,-2 17-270,-9 8 23,-4 4-3810,-21 3 1,-3-2-718,9-10 4482,-32 34 0,55-81 0,1-2 0</inkml:trace>
  <inkml:trace contextRef="#ctx0" brushRef="#br0" timeOffset="6570">2621 192 17700,'-34'-20'1054,"7"15"-976,23 30 336,0 16-391,-1 8-23,0 5 101,-1-1-68,0 0-33,1-4 0,1-5-89,1-8 21,1-9-368,1-8 44,1-10 392,0-4-202,2-8 112,6-14-157,5-14-201,8-19 303,5-10-169,2-6 314,2 1-168,1 4 202,-3 10-34,-3 12 0,-5 13 56,-5 14 324,-4 6-66,-4 19-213,-3 9 280,-2 18-325,-1 5-11,-1 2-45,0 0 67,0-5-67,0-4 0,0-7-100,0-9 77,0-8-336,2-7 236,3-6 123,4-7-191,5-11 113,4-11-124,5-10 202,4-3-67,1 1 67,2 5 179,12-1 101,-17 20-123,6 0 225,-24 19 122,0 11-482,-2 11 258,0 18-201,-1 9-23,1 13-112,0 5-56,2 4-964,0-1-549,4-7-1893,0-7 3518,-4-11 0,-2-22 0,-4-10 0</inkml:trace>
  <inkml:trace contextRef="#ctx0" brushRef="#br0" timeOffset="7398">251 1823 17017,'72'-57'-269,"-9"11"-975,-39 38-145,0 5-1446,-2 1-1446,-2 2 4281,-8 8 0,-5-6 0,-5 5 0</inkml:trace>
  <inkml:trace contextRef="#ctx0" brushRef="#br0" timeOffset="7590">381 2023 17140,'82'-54'426,"-7"5"-449,-31 20-414,0 2-2913,13 1 840,-17 14-1546,2 1 4056,-27 11 0,-8 0 0,-6 0 0</inkml:trace>
  <inkml:trace contextRef="#ctx0" brushRef="#br0" timeOffset="59023">1226 1250 16882,'-29'41'751,"0"0"0,-22 35-359,34-30-157,1 10-89,0 12 213,4 14-967,1 9 641,4 6-21,3-1 32,2-12-88,2-12 171,3-17-520,6-16 229,4-17-475,27-78 0,3-24 796,-18 45-22,7-47 0,-19 17-102,-39 75 144,-20 12 0,-3 5-659,-4 10 134,10-6 1,3-2-1143,11-5-291,14-8-1435,8-5 3216,17-5 0,-8-3 0,9-3 0</inkml:trace>
  <inkml:trace contextRef="#ctx0" brushRef="#br0" timeOffset="59467">1432 1743 18373,'91'-42'1008,"-9"5"-761,-22 13-180,-12 5-45,13-10-22,-22 9-594,-4-2-67,-5 0-258,-5 1-560,-4 0 157,-8 3 79,-3 5-225,-7 3-247,-1 4-671,-6 3 2386,-6 0 0,4 2 0,-3 1 0</inkml:trace>
  <inkml:trace contextRef="#ctx0" brushRef="#br0" timeOffset="59660">1606 1432 11694,'0'63'2263,"0"-1"1,1-3 0,1-4-1458,3 24-581,5-8-147,2-5-67,1-12 12,0-11-46,-3-9-403,-1-13-257,-2-4 55,-2-8-537,-1-1-123,-2-1-259,-2-1-806,0-1-840,0-2 3193,0 0 0,0-3 0,0 0 0</inkml:trace>
  <inkml:trace contextRef="#ctx0" brushRef="#br0" timeOffset="62486">2150 1580 19628,'47'4'560,"4"-7"-381,6-9-179,10-12 0,6-6 0,1-6 56,-4 0-67,-8 2 11,-11 5-112,-11 7-67,-11 9-830,-12 6-235,-8 5-481,-6 1-494,-2 2-851,-3 8-1613,-8 4 4683,-6 8 0,3-9 0,1-2 0</inkml:trace>
  <inkml:trace contextRef="#ctx0" brushRef="#br0" timeOffset="62877">2398 1799 9689,'0'2'2812,"0"0"-2095,65-6-190,-31 1-180,52-1 213,-52 2-111,-6 6 44,-6 12-146,-7 17-67,-6 22-134,-6 18 78,-3 15-429,-7 4 328,-1-4 112,-4-16-235,4-22-67,6-23 67,8-16 74,20-60 1,13-51 0,-5 15-86,-1 20-27,1-15 1,6-18 0,-16 38-1050,-22 52-246,-5 5-1637,-5-1-1889,-7-3 4859,-4-7 0,8 5 0,1 0 0</inkml:trace>
  <inkml:trace contextRef="#ctx0" brushRef="#br0" timeOffset="63492">2079 810 18194,'31'-3'660,"-2"0"-637,-8 3 122,-2-1-145,-3 1 0,-2 5 112,-3 10-11,-4 12-67,-3 15-34,-3 10 22,-1 7-33,-4 3 11,0-4-134,37-2 145,-14-33 11,36-5-22,-25-27 0,-3 5 0,-4 3 79,-5 12-57,-7 9-22,-6 16 134,-3 6-89,-9 2-45,-3-2 11,-9-5 46,-1-5-114,-4-5-55,3-3-1983,-17 10 381,20-16-561,-7 6-941,22-21 3216,9-3 0,-4 0 0,4 0 0</inkml:trace>
  <inkml:trace contextRef="#ctx0" brushRef="#br0" timeOffset="63875">3117 1284 12456,'-10'6'3832,"3"-1"-3327,7-5 480,0 0-973,34-31 100,-15 15-112,30-24-180,-26 22-525,0 5-864,-4 4 34,-3 5-941,-6 12-337,-5 13 2813,-3 17 0,-2-13 0,0 0 0</inkml:trace>
  <inkml:trace contextRef="#ctx0" brushRef="#br0" timeOffset="64040">3160 1706 15851,'61'-50'-347,"-5"5"-942,-24 17-1422,2 6-1367,-2 4 4078,-1 9 0,-15 2 0,-2 6 0</inkml:trace>
  <inkml:trace contextRef="#ctx0" brushRef="#br0" timeOffset="64347">3660 1231 14014,'-1'-5'2656,"0"1"-2096,1 4 236,0 0-796,49-38 0,-24 25-23,39-30-370,-40 35-615,-3 2-560,-5 2-248,-3 3-525,-4 1-1054,-1 1 3395,-3 4 0,-2-3 0,-2 3 0</inkml:trace>
  <inkml:trace contextRef="#ctx0" brushRef="#br0" timeOffset="64760">3739 1428 14260,'32'6'2286,"-2"-1"-1580,-2-8-359,-2 3-44,-2 12 269,-4 11-449,-4 19 78,-6 10-122,-4 9-34,-5 4 100,-1-4-145,0-4 0,0-12-56,0-12 23,0-15 419,50-83 1,16-32-533,-21 39-1004,-2-2 1,7-12 0,-10 19 578,-15 26-45,-9 11-360,-9 5-503,-5 7-89,-8 0-651,-5-2-716,-9-3 3783,-6-5 0,10 6 0,2 0 0</inkml:trace>
  <inkml:trace contextRef="#ctx0" brushRef="#br0" timeOffset="65045">3687 706 12848,'-7'-5'5715,"2"1"-4897,5 4-78,0 0-684,-19 60 44,14-21-100,-14 48-56,21-37-11,5-7-829,4-6-494,4-11-459,1-6-122,-1-11-652,-1-7-626,2-16 3249,-1-12 0,-6 6 0,-2-2 0</inkml:trace>
  <inkml:trace contextRef="#ctx0" brushRef="#br0" timeOffset="65479">3921 323 19874,'-8'68'851,"-2"-4"-548,-3-20-269,2 1 0,1-2-34,6-3 0,1-4-91,3-7 147,67-15 1,11 0 626,-42 26-622,43-23 1,-13 4 263,-73 29-325,-4-8 0,-7-4-22,-2-2-57,1-7-301,-2-6-539,0-5-347,-3-4-213,-4-2-998,0-1-615,-3-4-1256,1-1 4348,3-9 0,11 2 0,6-3 0</inkml:trace>
  <inkml:trace contextRef="#ctx0" brushRef="#br0" timeOffset="65682">3849 420 18093,'80'-53'2958,"-4"6"-2555,-27 28 280,0 0-627,-3 4-56,-10 1 23,-12 6 10,-11 4-66,-8 2-1491,-4 2 706,-10 0-1086,-1 0-1043,-9 0-1345,3 0 4292,0 0 0,6 0 0,4 0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4:52.017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49 336 10753,'-34'49'829,"1"0"1,-21 33-349,36-36-268,9-12 157,16-8-56,15-6 44,16-6-358,16-7 34,9-4 22,10-10-56,3-6 0,2-9-235,-2-8-416,-8 0-110,-8 1-629,-12 1 68,-11 6-459,-11 4-583,-9 6 2364,-10 3 0,-3 6 0,-4 1 0</inkml:trace>
  <inkml:trace contextRef="#ctx0" brushRef="#br0" timeOffset="638">728 21 9341,'2'-11'4214,"0"2"-3050,-2 9 136,0 50-392,0-10-314,0 48-258,0-22-235,0 2 11,-1-7-112,1-8 0,-1-10-33,1-12 33,0-9-203,0-11-9,0-5 55,6-11 112,3-13-325,10-16 202,2-17 975,25 0 0,3 4-673,-16 20-22,50-21-112,-80 83-3504,1 6 3482,1-17-202,0-2 34,2-18 10,1-3 169,2-11-314,5-7 291,1-14 3370,3-3-3370,0-3 34,-2 5-100,10 0 167,-17 31 45,7 14-101,-17 34 146,0 8-45,1 7-90,5-3-44,4-4 11,5-7-762,4-8-561,-1-10 1,2-9-1636,0-11-751,-2-7 3720,-2-13 0,-8 7 0,-3-8 0</inkml:trace>
  <inkml:trace contextRef="#ctx0" brushRef="#br0" timeOffset="851">1453 136 14933,'67'-58'-639,"-12"13"-549,-41 43-582,-4 2-3138,-4 6 4908,-2 8 0,-4-5 0,0 3 0</inkml:trace>
  <inkml:trace contextRef="#ctx0" brushRef="#br0" timeOffset="1049">1633 356 11638,'5'0'3709,"-2"0"-2543,-3 0-797,60-53 550,-19 19-919,4-3 0,3-3-23,12-4-21,1 6-976,-3 7-89,-7 14-1200,-12 8-390,-12 13-1089,-14 11 3788,-12 8 0,-2-6 0,-3-3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20:25.19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56 1237 15079,'26'4'1220,"-1"-1"-894,-1 2-259,-4 1 123,-2 3-190,-2 6 0,-2 4 448,-1 11-392,-5 6 45,-3 7 34,-3 7-46,-4 1-89,-7 3 0,-6-2 67,-8 0 12,-3-4-68,2-6-11,0-7 22,6-9 58,6-10-126,4-7 46,5-6-45,2-2 12,1-1 33,7 0-79,7 0-369,12-5-717,10-5-135,8-9-280,7-8-190,4-5 795,2-6-593,-1-1 962,-6-1 606,-9 5 280,-10 6 751,-11 10 191,-9 9-169,-7 6 168,-3 6-414,-1 9-146,0 4-156,0 7-494,0-4 168,0-3-179,4-6 78,4-5 23,8-3-90,4-7 1,4-9 10,4-12 45,-1-8-67,0-4 0,-6 4 0,-6 3 90,-8 8-79,-4 5 23,-8 8-34,-8 5 33,-10 3-78,-11 14 34,-6 9-325,-1 15 135,0 6-383,9 1-345,8-6-539,12-4-269,6-5 516,5-5-673,4-3 1894,6-6 0,-4-6 0,3-3 0</inkml:trace>
  <inkml:trace contextRef="#ctx0" brushRef="#br0" timeOffset="542">2073 1236 10563,'0'-7'3731,"0"1"-3406,0 6 247,0 0-483,-46 40-66,35-12-12,-35 35-11,48-21 11,8-4 90,6-2-101,11-6 0,4-2 0,3-4-34,-3-5 34,-4-2 0,-8-3-45,-7 2 549,-79-35-3515,69-18 3325,-49-34-101,89-10-123,-4 9 258,-5 12-225,-11 15 190,-5 17-245,-11 12-68,-2 11 3174,-4 3-3879,-7 8 148,-3 10-777,-7 8-1130,-2 9-158,1-1 2622,-1 4 0,10-18 0,0-2 0</inkml:trace>
  <inkml:trace contextRef="#ctx0" brushRef="#br0" timeOffset="1741">884 1225 17252,'60'-34'231,"-1"0"1,-2 2-1,-1 4-51,33 2 123,2-1-292,1-3 67,-6 2-78,-9 4 0,-11 6-1154,-2 8-157,-26 5 89,-5 4-245,-25 6-886,-6 7-1569,-9 10 3922,-14 9 0,9-14 0,-6-1 0</inkml:trace>
  <inkml:trace contextRef="#ctx0" brushRef="#br0" timeOffset="1973">1166 1194 14271,'-27'58'1165,"0"1"1,2 0-1,4 0-890,10-10 0,3 1-761,0 7 1,2 2 546,0 5 1,1 1-385,2 4 1,1 1 322,0 1 0,1-1-151,1-1 0,0 0-432,1-6 0,1-1-117,1-5 0,1-3-735,6 35-301,3-26-1558,-3-23 3294,-2-23 0,-4-11 0,-2-6 0</inkml:trace>
  <inkml:trace contextRef="#ctx0" brushRef="#br0" timeOffset="2463">65 1602 17006,'-30'58'1020,"5"7"-1009,19 5 34,3 7-90,2 1-684,1-1-638,0-3-291,6-6-1099,5-10-884,5-14 3641,6-16 0,-11-15 0,-1-10 0</inkml:trace>
  <inkml:trace contextRef="#ctx0" brushRef="#br0" timeOffset="2692">395 1573 11448,'-6'85'1191,"-1"0"1,1 1-1,-1-1 1,-10 14-1,0-4 1,23-32-1640,58-44 336,-27-42-79,-2-17 45,-4-15 146,-8-1 0,-8 2 11,-8 8 213,-6 11-10,-10 10-125,-7 11-89,-10 7-246,-3 7 10,0 12-492,2 10-449,6 14-470,3 8-941,6 0-774,7-5 3362,2-11 0,3-13 0,0-9 0</inkml:trace>
  <inkml:trace contextRef="#ctx0" brushRef="#br0" timeOffset="3130">1367 102 17319,'-6'99'549,"6"-8"-549,8-29-45,4-1-313,1 0-852,1 2-527,-4 6-168,2 2-2543,-1 3 4448,-3-3 0,-2-31 0,-4-10 0</inkml:trace>
  <inkml:trace contextRef="#ctx0" brushRef="#br0" timeOffset="3431">1344 1828 14048,'-14'98'1736,"4"-5"-1736,8-21 56,4-3-112,7-6-549,5-5-638,7-8-584,2-8-694,1-13 2521,0-12 0,-9-10 0,-4-7 0</inkml:trace>
  <inkml:trace contextRef="#ctx0" brushRef="#br0" timeOffset="3836">1765 1875 15717,'-18'49'1546,"1"-1"1,-11 38-1525,23-31 202,3-9-168,3-9-45,6-9 45,4-11-11,8-8-90,6-8-996,19-42 166,5-19 618,-3-12 178,-13 4 158,-23 33 21,-5 10-21,-4 9 10,-13 7 236,-3 5-213,-17 11-112,-3 8 0,-3 13-134,-2 10 134,2 35 0,3 4 0,5-25 0,4 12 0,0 0 0</inkml:trace>
  <inkml:trace contextRef="#ctx0" brushRef="#br0" timeOffset="4064">1226 2716 12736,'-3'0'1748,"1"0"-918,84-55-427,-19 11-1551,4-2 0,3-2 1243,-18 13 0,-1 2 482,2 0 0,1 1-251,1 1 1,0 2-226,-1 2 0,0 2-73,-3 2 0,-2 2 163,39-14 389,-17 8-580,-18 12 0,-18 6-235,-18 6 1240,-8 3-1878,-13 10 11,-9 3-897,-8 12-1558,-9 0 3317,-2 0 0,14-12 0,3-3 0</inkml:trace>
  <inkml:trace contextRef="#ctx0" brushRef="#br0" timeOffset="5084">1667 2795 15303,'-1'77'772,"10"-15"-592,30-51-169,7-5 78,7-8-89,4-12-246,-1-8-236,-1-12-459,-8-4-224,-5 0-191,-11 2-684,-8 6 696,-12 6-718,-6 10 2062,-9 5 0,3 6 0,-4 2 0</inkml:trace>
  <inkml:trace contextRef="#ctx0" brushRef="#br0" timeOffset="5251">1996 2686 14663,'-9'50'370,"0"0"0,-2 40-370,23-38-22,3 4-135,0 6-516,-1 3-671,1 1-1076,0-2 2420,12 9 0,-15-38 0,6 2 0</inkml:trace>
  <inkml:trace contextRef="#ctx0" brushRef="#br0" timeOffset="51623">2404 2469 15963,'-6'-12'2208,"-2"1"-1883,-4 11-112,0-2-124,-4 2-77,-3 2-1,-5 12-11,-6 11 0,-3 13 67,0 9-134,0 1 67,5 2 0,4-1-112,8-5 33,7-2-122,4-7 167,11-3-167,9-4 10,11-5 45,13 0-134,6-6 269,7-3-146,2-3 157,1 3-11,-7 3 89,-10 9-134,-26 55 22,-23-20-384,-4-8 1,-6 0 417,-29 9 0,-3-7 45,2-11-157,7-16 112,9-13-246,8-10 201,8-22-90,9-13 135,5-27 0,6-18 45,12-11 292,5-7-303,12 1 112,2 4 201,-1 8-213,1 13 1,-8 13-68,-5 15-67,-7 14-179,-7 10-650,-3 8-432,-2 4-409,-2 3-929,-3 2-976,-2 1 3575,-2-1 0,5 0 0,1-2 0</inkml:trace>
  <inkml:trace contextRef="#ctx0" brushRef="#br0" timeOffset="52774">1722 72 17767,'8'-40'673,"3"8"-628,10 37 67,1 2 56,-1 5-135,-2 5 1,-4 2 78,-7 5-34,-3 6-44,-4 3-34,-4 8 22,-8 5-134,-6 5 112,-10 5 0,0-3-78,0-4-23,65-10 0,9 4 359,-34 36-213,34-32 0,-4 0-3437,-56 27 3448,-8-27-124,3-10 68,2-8-212,5-8-91,3-6-448,2-6-537,3-3 3032,0-1-3716,1 1-1008,-2 9 2980,-2 5 0,3-6 0,-1-1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20:16.1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436 17095,'48'20'190,"-1"0"1,40 21-124,-28 6-67,0 1-145,-1 0-583,-3-1-595,-5-6-357,-12-5-786,-7-9-962,-11-8 3428,-7-9 0,-7-7 0,-4-3 0</inkml:trace>
  <inkml:trace contextRef="#ctx0" brushRef="#br0" timeOffset="202">285 1286 12938,'-23'96'2264,"7"-2"-2264,12-15 22,4 2-89,7-3-315,4-4-816,8-5-942,4-9-830,1-9 2970,-2-12 0,-10-19 0,-3-8 0</inkml:trace>
  <inkml:trace contextRef="#ctx0" brushRef="#br0" timeOffset="421">635 1296 12154,'84'-19'-1602,"-11"3"-1480,-45 24 3082,-8 7 0,-9-4 0,-6 1 0</inkml:trace>
  <inkml:trace contextRef="#ctx0" brushRef="#br0" timeOffset="587">720 1500 16726,'47'-29'-848,"0"1"0,0 1 0,0 5-3242,32 2 4090,0 1 0,-33 9 0,-12 1 0</inkml:trace>
  <inkml:trace contextRef="#ctx0" brushRef="#br0" timeOffset="1440">1455 207 16580,'77'45'930,"-9"-4"-886,-37-6 192,-4 0-236,-5 1 33,-9 4-22,-6-2-11,-5 5-190,-6-2 156,-7 0-122,-7 0 111,-5-6 22,-1-4 23,4-6-67,4-7 67,5-6-2224,63-56 0,23-25 1216,-24 14 759,-1 8 1,9-8 0,-12 9 248,-9-1 1109,-4 9-66,-17 20 178,-5 8 90,-11 24-381,-1 10-11,-3 17-264,2 5-487,-2-3 11,2-8-157,8-11 23,4-8 89,46-65-526,-14-16 342,-13 20 0,-4-3 50,-2-32 0,-19 37 56,-4 7-146,-10 14 79,-5 9-56,-9 10-79,-7 21 124,1 10-550,1 19-235,4 3-1602,8 18 527,7-23 22,6 5-68,9-35-906,5-7 2834,9-13 0,-8 3 0,0-5 0</inkml:trace>
  <inkml:trace contextRef="#ctx0" brushRef="#br0" timeOffset="1918">2364 31 11033,'0'-8'3911,"0"3"-2813,0 5-796,-51-11 147,28 9-102,-37-2-291,45 17 134,6 7-178,7 8 10,9 2 34,8 2 45,12-1-112,8-2 11,3-1 0,1-1 22,-2-3-22,-4-1 0,-5-4 0,-7-2-34,-10-3-44,-5 2-23,-11 2-313,-9 2 201,-46-34 213,45-7 0,-21-35 134,61 2-122,1 2 66,-4 4-67,-5 10 325,-6 7-336,-5 14-123,-4 8-101,-8 14-885,-6 17-225,-8 18-1075,-7 24-1949,-5 17 4289,12-32 0,0-2 1,-2 9-1,-1-6 0</inkml:trace>
  <inkml:trace contextRef="#ctx0" brushRef="#br0" timeOffset="2138">1862 1205 12333,'-3'0'4314,"1"0"-3239,64-70-211,-13 23-1582,4-6 1,3-3 807,-15 20 0,0 2 16,2-2 1,0 1 39,0 1 1,-1 1-97,0 0 1,-1 2 5,38-24-56,-6 9-45,-12 12-636,-17 17-1258,-18 10-291,-15 24-1669,-14 10 4153,-17 19 0,9-19 0,-7-4 1</inkml:trace>
  <inkml:trace contextRef="#ctx0" brushRef="#br0" timeOffset="2842">2137 1569 15851,'-7'60'347,"-1"1"1,1-4 0,1-3-326,2 12-22,2-6-190,1-8-1054,4-14-280,7-10-1255,6-14-2106,8-8 4885,4-24 0,-12 13 0,-2-13 0</inkml:trace>
  <inkml:trace contextRef="#ctx0" brushRef="#br0" timeOffset="3216">2649 1273 13835,'0'-3'4829,"0"0"-3596,-45 75-528,19-13-621,-4 2 0,0 4-242,5 32 158,10-3 0,7-9 34,11-17 33,14-19-43,11-22-237,14-14-246,8-23 201,0-20-268,-1-21 290,-5-16 214,-9-2 44,-11 4 1,-12 11 134,-6 13-135,-10 15 336,-11 14-358,-11 13 0,-14 18 0,-7 15-78,-5 14 78,19 5 0,-2 14 0,4-11 0,-10 5 0,6 12 0,0 0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20:12.59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140 15941,'-9'-35'448,"4"3"-369,13 17 67,6 0-34,7 4-56,3 4 0,4 4 22,0 3-67,1 6 34,-3 7 0,-4 9 78,-5 8-22,-8 5 100,-3 7-133,-5 6 44,-8 7-23,-4 5 23,-9 2-33,-2 0 56,-1-5-79,3-4 0,5-6 11,4-9-45,5-9-22,3-13 45,2-8 0,6-6 11,7-2 22,9-13-22,9-6-11,27-39-45,-8 9-22,18-19-460,-18 20-347,-4 3-270,-4 6-346,-6 7 280,-7 9-785,-8 6 359,-5 6 168,-7 2 224,-2 4 896,-2 1 303,-2 3 595,-1 0 2340,-1 1-2072,2 4 280,5 3-751,5 3 146,6 0 89,7-4-380,4-3 66,5-8-178,6-11-45,1-11-34,2-13-22,-2-6-23,-6 1 45,-9 2-45,-10 7 23,-8 12 167,-8 7 79,-15 11-257,-10 6 55,-16 16 12,-8 9-34,0 17-56,4 5 0,9 0 0,10-2-135,11-7-380,8-5 66,5-6-850,12-5-57,6-5-1266,13-5-1131,4-5 3753,4-3 0,-17-3 0,-3-1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20:09.4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4 46 15314,'-68'-26'1680,"10"7"-1344,36 28-22,0 5-236,-1 13 1,-1 5 10,4 9-133,2 2 44,7 4 0,5-1-135,4-1 46,12-2-46,6-4 90,16-5-55,9-5 88,51-3 1,7 0 11,-29 5-196,22-6 0,-16 6 17,-71 7-314,-22 12 0,-12 5 336,-1-10 0,-4-1-1502,0 5 0,-2-4 1491,-25-1 134,43-64-111,10-14 111,4-29-44,4-13 89,12-4 0,3-3 6,-8 33 0,1 0-12,9-28 1,1 6 5,-4 18 386,-5 13-16,-4 16-381,-3 13 0,-2 7 3313,-3 5-3806,-1 7-135,-4 4-907,1 7-750,1-1-785,3-1 3070,1-5 0,2-6 0,-1-2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9:59.5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607 11201,'0'75'515,"0"0"1,1-5 0,1-5-404,2 21-101,4-10-11,1-10-123,1-12-549,3-7-337,1-12-515,1-8-649,-2-12 2173,0-8 0,-6-5 0,-3-2 0</inkml:trace>
  <inkml:trace contextRef="#ctx0" brushRef="#br0" timeOffset="374">309 374 10013,'3'0'4729,"-1"65"-3541,-2-7-600,0 1 0,0 4-1111,0 37 635,0-49 0,0 0 214,0 46-31,0-9-284,6-15-22,4-19 178,8-18-189,3-18-3464,5-12 3105,2-27 378,2-16-647,1-28 291,-2-11 180,-3-1 179,-7 9 101,-5 14-56,-8 17-34,-3 16 269,-5 11 3112,-8 14-7050,-25 74 0,-3 18 3658,11-46 0,-42 122 0,69-172 0</inkml:trace>
  <inkml:trace contextRef="#ctx0" brushRef="#br0" timeOffset="681">615 570 14238,'50'-33'467,"0"1"0,-2 2 0,-3 7 93,13 16-33,5 4 89,5 20-516,3 8 147,1 24-163,-27-6 0,-3 4-84,16 29 0,-25-24 0,-4-1-515,-5 18 22,-10-6-359,-8-11-212,-5-10-68,-5-15-1020,-6-13-167,-7-15-448,-5-24 2767,-6-20 0,13 13 0,1-1 0</inkml:trace>
  <inkml:trace contextRef="#ctx0" brushRef="#br0" timeOffset="876">1048 218 15336,'-14'59'1079,"0"0"1,0 1-1,5-1-1012,6-8 1,4-1 83,-2 1 0,1-1-151,1 44 112,6-10-235,5-10 123,10-9-2532,17 2 246,-6-28-1042,14-6 3328,-14-34 0,-13 0 0,-5-6 0</inkml:trace>
  <inkml:trace contextRef="#ctx0" brushRef="#br0" timeOffset="1109">1383 360 14115,'35'-45'720,"-1"-1"1,1 2 0,-2 5 243,16-2-2466,13 3 1,0 2-2062,-8 5 3563,0 6 0,-11 11 0,-39 16 0,-4 9 0</inkml:trace>
  <inkml:trace contextRef="#ctx0" brushRef="#br0" timeOffset="1310">1654 491 12109,'-2'5'4393,"2"-1"-3509,0-4-244,0 0-36,43-57-604,-18 29 0,36-43-268,-31 48-1480,-5 9-438,-5 8-1365,-6 4 3551,-7 6 0,-3-2 0,-4 2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9:54.9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48 832 16008,'-53'3'1121,"5"14"-1585,21 32 845,-3 22-247,-6 21-22,17-37 1,0 4-482,-2 7 0,0 3 397,0 5 0,0 1 171,-1-1 1,0 10-2181,7-2 0,-1 15 1,3-2-1,2-14 810,3-13 1,3-3 1170,-5 28 0,0 9 0,13-50 0,13-60 0,-4-11 0</inkml:trace>
  <inkml:trace contextRef="#ctx0" brushRef="#br0" timeOffset="1296">3493 0 14260,'-12'60'829,"-1"0"1,0 1-1,-1-2-650,-1-5 0,-2-2-455,0 7 1,-3 2 364,-1 3 1,-3 1-57,-1 4 1,0-1 11,-2-2 0,-1 0-11,2-4 0,1-2-34,2-7 0,2-2 0,-12 32 22,13-15 247,7-21-269,8-11 180,2-14-191,3-9-326,0-6-10,0-4 394,0-2-1706,0-1 1659,2 7 0,-2-5 0,2 4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7:39.837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790 935 8333,'-8'0'2264,"1"0"-1828,7 0 1827,0 0-1859,-6 0-224,2 0 133,-5 0-78,4 1-112,1 1 180,-1 0-202,0 1 0,1-1 78,0 2-89,-2-1 78,0-1-90,0 2-44,-1 0 179,0 0-213,-1 1 112,-1 0-34,-1 1-55,-1 1 55,1 2-78,-1 0 0,2 0-67,-1 1 67,2 0-67,1 2 44,-1 3 1,2 5-23,0 4 45,1 3-45,2 1 0,2-2 45,1-3-11,0-3-22,0-3-23,5-2-68,1-3-324,5-2 11,1-3 157,0 0-246,-1-3-170,1 0-446,-2 1-741,2-1-873,-2 1 2756,-1 0 0,-4-2 0,-2-1 0</inkml:trace>
  <inkml:trace contextRef="#ctx0" brushRef="#br0" timeOffset="960">7 769 8490,'-4'0'-157,"1"0"729,3 0-225,21 7-56,-10-2 179,15 4-178,-16-4-45,-3-1 246,0 0-236,-3 1 135,-2 3 270,-1 6-360,-1 7-33,0 8-224,-2 9-679,-8 12 1,-1 2 264,4-10 212,-10 40-45,24-77 191,5-2 11,2-2 0,1 0 23,-1 0-23,-5 2 0,2 3 190,-6 6 0,0 5 79,-3 8 12,-1 7-102,-1 4 135,-17 37-314,9-36-325,-15 21-258,12-48-796,2-4-839,-1-5 2218,3-9 0,2 6 0,3-7 0</inkml:trace>
  <inkml:trace contextRef="#ctx0" brushRef="#br0" timeOffset="1400">273 954 10316,'-19'98'2219,"2"-13"-2197,8-31 1,3-10-46,3-9-122,2-8-450,1-8-77,4-8 79,3-6 503,7-4 12,4-9 10,4-9 45,-1-10-133,0-6 156,-3 1 56,-4 7 292,-6 6 783,-4 9 135,-3 5-403,-1 3-348,-1 2-291,-7 0-134,-3 0-90,-8 3-11,-3 6-124,-1 7 34,-3 8 101,-23 44 0,28-42 0,-14 27 0</inkml:trace>
  <inkml:trace contextRef="#ctx0" brushRef="#br0" timeOffset="1786">468 914 9509,'2'0'2835,"0"0"-2835,-2 0-11,3 2 11,1-1 23,4 2 21,1-10 46,3-7-90,-1-9-56,0-3 56,-3 4 22,-3 7 326,-3 7 593,-1 6-515,-1 1-135,-5 1-291,-4 1 33,-7 6 46,-2 3-79,1 7 0,2-2-34,2 0 34,4-5-8123,4 19 8123,3-14 0,1 10 0,1-18 0</inkml:trace>
  <inkml:trace contextRef="#ctx0" brushRef="#br0" timeOffset="2886">502 7 12983,'0'-4'3092,"0"1"-3360,0 3 268,3 0 11,4 1 22,5 2 1,1 2-34,0 1 0,-1 1-67,-5-2 56,-2 0 268,-20 73-279,8-47-101,-12 56 22,16-70-370,2-4 57,1-5 279,0-4-112,4-1 180,3-2 34,7-1 33,1 0-68,1 0-32,-3 0-147,-5 0 225,-1 0 22,-5 6 190,0 49-123,-6-16-67,-3 35-56,-4-37-201,-1-6-774,3-10-381,1-8-582,4-8 1994,3-12 0,1 5 0,0-6 0</inkml:trace>
  <inkml:trace contextRef="#ctx0" brushRef="#br0" timeOffset="3254">892 66 13689,'-5'59'888,"0"0"1,0-2 0,-1-6-642,-3 7-224,-1-3-1,3-7-22,1-12-314,3-11-448,2-12-34,1-7 404,5-5 359,5-5-303,8-9 101,4-10 89,3-9-44,-1-2 156,-4 4 57,-5 7-23,-7 7 839,-4 6-435,-72-2-1390,36 17-403,-52 2-247,60 17-706,10 0 2342,6-6 0,7-7 0,1-6 0</inkml:trace>
  <inkml:trace contextRef="#ctx0" brushRef="#br0" timeOffset="3600">1197 127 14775,'16'20'-33,"0"-4"-1,-5-15-22,5-4 23,3-8-46,2-7 23,2-7 0,-5 3 56,-5 4 191,-7 8 269,-5 3-113,-1 3 11,-10 0-100,-4 0-258,-10 2-11,-2 1-57,-4 5-391,1 6 459,-35 44 0,40-33 0,-22 28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8:54.98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3 0 15269,'-36'51'788,"0"-1"0,4-2 0,4-1-1157,7 20 627,4 5-168,1 1-1,4-3-111,4-6 22,4-6 0,2-7 60,4-6-72,7-8 83,5-10-183,9-11-169,20-65 1,0-19 381,-12 29-73,12-31 0,-15 8 17,-37 48 56,-4 7 182,-11 4-283,-2 11-11,-3 8-23,-2 10-111,2 9-538,3 3-337,5-4 89,5-2-166,8-10-617,4-6-192,4-7 1906,15-14 0,-12 4 0,12-8 0</inkml:trace>
  <inkml:trace contextRef="#ctx0" brushRef="#br0" timeOffset="300">319 200 10092,'4'2'5054,"0"52"-3889,-4-17-381,0 45-515,0-34-224,0-3 100,6-11-111,11-10 100,14-12-66,17-7 21,11-16-66,8-10-23,8-19-341,4-12 363,-1-7 1,-6 2-9491,-23 58 9468,-29-9 0,-14 43 0,-15-29 0</inkml:trace>
  <inkml:trace contextRef="#ctx0" brushRef="#br0" timeOffset="52945">562 164 10496,'0'-4'3305,"0"1"-2431,0 3 1647,0 0-1927,0 2 213,3 9-393,1 10-145,4 16 303,-3 14-539,-1 12 236,-3 11-258,-1 9 23,-3 5-620,-1 1 642,-3-3-56,2-8 0,2-10-235,2-16 67,1-14-482,0-15 34,0-10-113,0-8 49,0-3-2783,0-2-178,0-5 3641,0-6 0,0 4 0,0-3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9:40.3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686 16333,'8'-15'1333,"2"1"-996,9 4-146,1 0 77,2 1-268,2 3 45,4 2-56,4 2 33,6 2-22,5 7 56,3 11-22,0 15-68,-1 17-22,-4 11-425,-5 8-13,-6 2-413,-4-8 907,2-19 0,-15-19 0,1-17 0</inkml:trace>
  <inkml:trace contextRef="#ctx0" brushRef="#br0" timeOffset="203">436 478 12593,'-28'86'2543,"3"-8"-1862,14-28-579,4-4 95,2-2-219,3-4-450,2-6-535,0-1 92,0-4-1001,1-3-459,4-4-303,2-8 2678,4-6 0,-6-5 0,0-3 0</inkml:trace>
  <inkml:trace contextRef="#ctx0" brushRef="#br0" timeOffset="686">397 60 9386,'-2'-10'3955,"0"2"-3204,2 8 740,0 0-1043,56-23-124,-28 21-65,42-15-159,-44 30 516,3 42-526,-15-10-68,1 36 68,-17-22-90,-4 1 0,-1-10 0,-1-11-22,3-14-1,3-14-33,1-7 56,10-26 0,4-5-112,12-25 112,19-7 0,2 0 0,-15 12 0,7 2 0,0 0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8:33.68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6 1333 12154,'2'-1'2610,"0"0"-2060,-2 51-270,0-11-11,0 46-57,0-29-133,0 0 10,0-5-89,0-4-78,0-4-68,0-6-582,0-4-90,0-6-560,0-3-796,0-7-705,0-4 2879,2-8 0,-2-2 0,2-3 0</inkml:trace>
  <inkml:trace contextRef="#ctx0" brushRef="#br0" timeOffset="449">429 1182 13835,'58'78'828,"-9"-7"-828,-38-35 191,-2 1-112,-5-1-57,-2 0 68,-2 2-34,0 1-45,0 1-11,0-3 11,2-5 129,45-68 0,9-19-229,-20 27 5,22-32 0,-7 1-331,-40 43-123,-4 6-325,-4 7-806,-1 2-236,-2 1-908,-6 2 2813,-5 4 0,2-3 0,0 2 0</inkml:trace>
  <inkml:trace contextRef="#ctx0" brushRef="#br0" timeOffset="870">682 723 10114,'3'-5'3194,"0"1"-2242,-3 4-257,0 0-493,46 4-68,-27 3 169,34 5-281,-40 3 157,-5 2-44,-4 2-46,-2 1-55,-2 0-34,0-2 0,0-3-112,17-3 112,-4-7-45,16-4 0,-4-10-695,4-6 538,7-7-291,2-1-1188,1 2-549,-3 4 326,-6 9 1904,-6 4 0,-13 4 0,-5 0 0</inkml:trace>
  <inkml:trace contextRef="#ctx0" brushRef="#br0" timeOffset="1111">1142 1372 14820,'45'-32'829,"1"-1"1,11-4-1,-3 5-818,3 8-11,17-6-347,-30 19-818,-9 4-471,-6 1-986,-8 2-997,-7-1 3619,-7-2 0,-4 4 0,-3-2 0</inkml:trace>
  <inkml:trace contextRef="#ctx0" brushRef="#br0" timeOffset="1441">1238 1042 16580,'-8'49'1036,"0"1"1,-4 41-410,20-2-582,1-24 56,9 18-34,-2-35-90,1-6 23,-5-10-336,-1-9-56,-4-9-380,-4-6-148,-1-3-368,-2-1-371,0-1-592,0 1-1279,0-1 3530,0-1 0,0-2 0,0 0 0</inkml:trace>
  <inkml:trace contextRef="#ctx0" brushRef="#br0" timeOffset="3099">1996 843 14922,'-24'47'1126,"0"0"0,-14 38-790,30-38-280,4-1 44,3-1-44,1-4-44,1-3-12,7-3-493,5-4-505,9-3-402,3-4-34,3-4-550,5-8-480,1-4-763,2-6 3227,-3-12 0,-13 8 0,-6-8 0</inkml:trace>
  <inkml:trace contextRef="#ctx0" brushRef="#br0" timeOffset="3429">2208 911 14529,'86'-34'1524,"-10"15"-1177,-36 35 79,-1 13-146,-2 8-257,-2 7 167,-4 5-190,-5 3-33,-3 0-91,-5-2-514,-4-5 638,-6 16 0,-4-34 0,-3 10 0</inkml:trace>
  <inkml:trace contextRef="#ctx0" brushRef="#br0" timeOffset="3689">2473 674 11425,'-8'0'4505,"2"0"-3205,6 0-628,-34 51-156,21-11-248,-26 48-245,29-23 234,2 0-223,0-6 11,2-7 11,0-11-34,1-7-22,1-10 0,2-6-101,0-7-313,2-5-348,0-3-347,0 0-202,0 0-79,0 1-694,2 1-359,4-1-772,5-1 3215,4-2 0,-6-1 0,-2 0 0</inkml:trace>
  <inkml:trace contextRef="#ctx0" brushRef="#br0" timeOffset="6142">2760 1093 17162,'26'-53'560,"4"7"-526,13 21 112,1 2-113,0 1-33,-1 3 0,-8 4 91,-5 4-182,-10 3-312,-4 4-785,-8 2-44,-3 1-213,-3 1-337,-1 0-1131,-1 6 2913,0 5 0,0-2 0,0 0 0</inkml:trace>
  <inkml:trace contextRef="#ctx0" brushRef="#br0" timeOffset="6713">3304 589 14551,'-73'20'258,"13"3"-213,48 6-90,5 1 45,3 1 0,4-5-78,9-2 100,5-6-22,12-4 0,5-5 56,4-4-101,0-3 45,0-1 0,-3-1-22,-3 3 89,-7 2-67,-7 6 124,-8 7-124,-4 9 56,-10 10-56,-7 9-180,-67-6 371,50-37-34,-36-24-45,77-38 190,6 2-234,6 4 55,2 8-123,-2 7 45,0 11-101,-6 10-213,-3 7-314,-4 6 67,-3 3-705,-4 4-863,0 5-1412,-2 3 3496,0 3 0,0-7 0,0-2 0</inkml:trace>
  <inkml:trace contextRef="#ctx0" brushRef="#br0" timeOffset="7057">3505 390 15818,'37'66'351,"-1"1"0,-2-5 0,-7-2 534,-9 17-874,-3-2 90,-4-6-101,-4-7-157,-4-10-257,-3-5-169,-3-4-336,-6-4 158,-6-4-69,-5-5-503,0-7-796,0-8 22,3-5-716,2-6 2823,4-2 0,5-2 0,3 0 0</inkml:trace>
  <inkml:trace contextRef="#ctx0" brushRef="#br0" timeOffset="7561">3640 1 15000,'80'11'1614,"-10"2"-1178,-46 4-268,-1 0 23,-5-3-135,-5-1 168,-5 0 90,-5 4-280,-2 1 134,-3 7-168,-5-1 45,-2 5-68,-4-4 23,4-4 0,2-5-22,4-7 145,61-64-246,-23 15-63,0 3 1,-1 1-554,-11 4-437,-17 25-729,-4 4-1266,-3 12-605,-7 8 3776,-8 10 0,5-9 0,-1-4 0</inkml:trace>
  <inkml:trace contextRef="#ctx0" brushRef="#br0" timeOffset="8632">1 2671 12826,'3'-4'392,"0"1"-370,-3 3 102,0 0-124,60-33-426,-32 20-616,45-24-818,-49 31-739,-7 3 2599,-7 7 0,-5-3 0,-5 3 0</inkml:trace>
  <inkml:trace contextRef="#ctx0" brushRef="#br0" timeOffset="8836">130 2974 14607,'85'-52'550,"-10"7"-561,-40 19-12,-3 5-470,-4 5-313,-6 7-1088,-4 4-807,-6 4 2701,-6 1 0,-3 0 0,-3 0 0</inkml:trace>
  <inkml:trace contextRef="#ctx0" brushRef="#br0" timeOffset="9070">522 2568 13465,'0'92'2420,"-1"-3"-2241,-2-24 68,0-3-247,-1-7-191,2-9-750,1-5-482,-2-10-896,1-5-247,-3-11-571,2-7 3137,1-13 0,1 3 0,1-4 0</inkml:trace>
  <inkml:trace contextRef="#ctx0" brushRef="#br0" timeOffset="9338">617 2744 9061,'3'0'5546,"-1"0"-4559,-2 0 223,49 30-1165,-16-24 414,44 8-302,-22-42-68,4-21-307,9-13 263,-1-7-34,-1-2-11,-10 7 0,-15 13 101,-14 17-78,-15 15-23,-7 11-392,-16 6-292,-6 9-257,-14 7-370,-7 12-1176,-2 6-164,-2 2 2651,-1-2 0,20-14 0,4-6 0</inkml:trace>
  <inkml:trace contextRef="#ctx0" brushRef="#br0" timeOffset="9583">779 2504 13252,'7'86'2566,"4"-6"-2085,5-30-166,3-1-181,2-3-89,0-7-90,2-5-201,-2-10-752,-1-7 68,-4-9-527,1-5-257,0-7-482,0-10-79,2-12 2275,-1-14 0,-8 16 0,-1 2 0</inkml:trace>
  <inkml:trace contextRef="#ctx0" brushRef="#br0" timeOffset="9923">1210 2473 7426,'8'-2'4011,"-1"0"-2745,-7 2-392,8 49 78,-1-24-447,8 39 772,0-41-997,4-8-89,5-6 201,6-6-112,27-31-202,-10-1-3425,23-32 3436,-19 5-178,-1-5-37,-8 3-109,-8 11 168,-12 10-179,-9 15-393,-9 11-336,-4 8 2927,-11 16-3599,-6 6-452,-11 14-1598,-6 0 3697,-2-3 0,15-13 0,3-7 0</inkml:trace>
  <inkml:trace contextRef="#ctx0" brushRef="#br0" timeOffset="10093">1374 2395 16344,'2'65'926,"0"0"1,0-3-1,2-6-870,8 7 90,2 0-146,2-7-34,-2-6 1,-1-8-1222,-2-11-594,-3-9-78,1-10-718,-2-7-391,2-8 3036,0-10 0,-3 6 0,-3-6 0</inkml:trace>
  <inkml:trace contextRef="#ctx0" brushRef="#br0" timeOffset="10341">1790 2574 15023,'41'-42'843,"-1"1"1,1 2 0,-2 3-496,17-1-348,5-2 44,2 3-88,-3 5-24,-7 5-704,-11 9-2231,-12 4 1064,-15 7-1624,-6 3 3563,-18 3 0,7 0 0,-6 0 0</inkml:trace>
  <inkml:trace contextRef="#ctx0" brushRef="#br0" timeOffset="10599">1972 2148 16569,'-2'98'2285,"4"-11"-1949,4-42-212,5-4-113,2-4 123,-2-4-134,-2-5-190,-2-5-516,-1-5-571,0-3-225,-2-2-145,2-4-1042,0 1-717,1-3 3406,0-3 0,-2-2 0,-1-2 0</inkml:trace>
  <inkml:trace contextRef="#ctx0" brushRef="#br0" timeOffset="14770">2379 1926 17745,'34'-5'605,"1"3"-470,9 15-135,2 3 0,2 5 56,2 8-23,-3 9-66,-3 9-247,-10 8-337,-9 6 57,-11 2-583,-8-1 113,-4-3-46,-7-9-739,-5-8-337,-6-13 2152,-7-13 0,11-8 0,0-8 0</inkml:trace>
  <inkml:trace contextRef="#ctx0" brushRef="#br0" timeOffset="14940">2728 1926 9554,'0'-5'7183,"-24"97"-7116,12-34-56,-3 8 0,0 2-11,5 0-100,3-9-763,4-7-538,1-12-672,2-10-829,3-11-269,4-10 3171,4-6 0,-3-3 0,-1-1 0</inkml:trace>
  <inkml:trace contextRef="#ctx0" brushRef="#br0" timeOffset="15403">2802 1389 15952,'52'-19'1233,"-6"10"-987,-22 17-212,-2 7 111,-6 4-133,-3 5 32,-8 4 46,-2 9-56,-3 6-1,-5 7-33,-2 0 0,-4-3-112,-1-7 112,6-11-33,2-8-23,3-11 112,1-5 0,4-5-3440,39-34 0,10-7-1019,-18 29 4403,19-24 0,-9 12 0,-38 34 0,-4 2 0</inkml:trace>
  <inkml:trace contextRef="#ctx0" brushRef="#br0" timeOffset="15636">3181 2196 12300,'0'4'2128,"0"-1"-1399,0-3-1,0 0-336,55-23 303,-21 6-583,45-20-112,-35 11-101,-5 3-1143,-5 2-615,-8 7-876,-8 4 2735,-4 4 0,-8 3 0,-1 1 0</inkml:trace>
  <inkml:trace contextRef="#ctx0" brushRef="#br0" timeOffset="15900">3644 1738 12008,'2'0'3082,"0"0"-2377,-4 55 2,1 10-685,-2 29-22,3-12-337,0-28-447,3-6-359,1-10-761,5-14-730,1-11 2634,3-16 0,-6 1 0,0-5 0</inkml:trace>
  <inkml:trace contextRef="#ctx0" brushRef="#br0" timeOffset="16259">3936 1535 13947,'-3'53'1120,"0"-1"1,-1 0-1,1-1-493,-2 30-212,1 3-168,3-5 78,3-9-157,9-11-168,6-16-56,8-18-12,3-13-492,2-24 11,2-18 0,1-22-123,-4-15 493,-4-3 111,-7 3 68,-8 7 258,-5 11 22,-4 14 269,-10 17-146,-7 9-4672,-27 77 0,-2 22 662,17-49 3607,-16 49 0,18-20 0,30-69 0,2-1 0</inkml:trace>
  <inkml:trace contextRef="#ctx0" brushRef="#br0" timeOffset="16544">4197 1600 14574,'52'-25'1049,"0"-1"1,-3 3-1,-4 6-387,8 16 21,4 1-526,3 7 112,0 5-157,-6 13-44,-5 9-46,-11 11-22,-12 10 0,-15 12 0,-5 1 0,0-12 0,-4-4 0,-1 0 0</inkml:trace>
  <inkml:trace contextRef="#ctx0" brushRef="#br0" timeOffset="16740">4698 1223 19078,'-28'59'403,"1"1"1,1-3 0,6-4-360,6 20 46,5-2-90,2-4-482,5-3-806,-1-9-662,3-6-403,-1-8-1311,1-11 3664,6-10 0,-5-10 0,5-6 0</inkml:trace>
  <inkml:trace contextRef="#ctx0" brushRef="#br0" timeOffset="17110">5056 1550 19863,'34'-92'605,"12"12"-572,23 37-451,8 5 441,-1 1 21,-2 5-88,-10 4-715,-12 5-776,-14 8-256,-15 5-1638,-10 6-952,-9 3 4381,-6 1 0,-2 0 0</inkml:trace>
  <inkml:trace contextRef="#ctx0" brushRef="#br0" timeOffset="17250">5283 980 15381,'-6'56'2616,"1"0"0,-2 20-2571,6 10 0,3 5-690,2-29 1,2-3 442,1 5 1,3 2-701,0 5 0,2 1-1213,0 3 1,0 0-1578,0 1 0,-1 1 3692,0-1 0,-1-6 0,0 13 0,-4-22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8:29.01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553 14137,'47'28'201,"0"0"1,38 22-191,-31-17 12,-4-3-23,-3 3-213,-4-3-212,-7-1-472,-5-4-336,-8-4-55,-6-4-561,-7-4-873,-6-5 2722,-4-4 0,0-3 0,0-1 0</inkml:trace>
  <inkml:trace contextRef="#ctx0" brushRef="#br0" timeOffset="224">319 389 12938,'-10'60'855,"0"1"1,1-1-1,2-3-642,0 33 11,1 1-1533,2-6 1297,0-7-21,3-11-62,0-10-847,1-12-465,0-11-1305,1-13-156,3-11 2868,2-7 0,-1-3 0,0-1 0</inkml:trace>
  <inkml:trace contextRef="#ctx0" brushRef="#br0" timeOffset="698">415 0 14843,'81'28'650,"-15"-3"-538,-51-9-101,-8 4 314,-3 1-314,-4 5 56,-7 3 12,-4 3-23,-6-1-56,2 0 0,3-3-34,5-3-33,3-2 67,3-4 0,1-5-45,5-3 56,1-5-11,5-3 0,3-3-78,2-5-269,5-6 347,61-37 0,-53 28 0,42-21 0</inkml:trace>
  <inkml:trace contextRef="#ctx0" brushRef="#br0" timeOffset="883">781 673 8523,'0'4'2387,"0"-1"-1883,0-3-257,0 0-247,57-36 89,-27 17-89,45-26-347,-43 29-785,-8 9-1086,-8 5 2218,-8 17 0,-6-10 0,-2 10 0</inkml:trace>
  <inkml:trace contextRef="#ctx0" brushRef="#br0" timeOffset="1152">858 941 15728,'45'-49'56,"0"-1"0,-3 5 0,-2 4-280,4 3-549,0 6-2017,-5 10-1647,-9 10 4437,-9 8 0,-12 4 0,-4 0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8:23.7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7 960 8266,'-2'86'1143,"8"-21"-807,10-48 56,11-23-67,5-21-11,3-22-157,1-22 134,-2-12-657,-5-3 657,-5 1 102,-8 12 32,-7 13 326,-6 17-471,-7 16-268,-10 13 88,-12 9-100,-14 18 658,-7 14-681,-4 23 23,2 13-123,5 10-471,8-3-358,13-7-225,11-14-627,7-12-986,12-14 2790,8-12 0,-4-7 0,2-4 0</inkml:trace>
  <inkml:trace contextRef="#ctx0" brushRef="#br0" timeOffset="474">549 362 11526,'4'-5'3396,"-1"1"-2433,-3 56 23,-1-9-538,0 51-157,-1-17-145,-1 4-79,1 4-134,0-9-215,1-4 103,0-12-471,1-11-650,0-12 45,0-13-403,0-11 291,0-9 224,6-24-616,1-15 190,5-29 897,0-16 672,-1-8 7,-2 2 1080,-1 9 6297,62 70-6802,-38 18-543,9 22 1,-3 9 83,-12 25-67,0-3-56,-2-9 0,2-5-942,-4-11 445,-3-7-1834,-2-10-268,-5-10 2599,-4-6 0,-3-5 0,-4-1 0</inkml:trace>
  <inkml:trace contextRef="#ctx0" brushRef="#br0" timeOffset="691">654 893 13039,'38'-39'-325,"0"0"0,28-25-773,-43 55-885,-2 4 1983,-6 4 0,-6 1 0,-5 0 0</inkml:trace>
  <inkml:trace contextRef="#ctx0" brushRef="#br0" timeOffset="1012">1184 584 12848,'4'5'2197,"-1"-1"-1917,-3-4-78,0 0-202,35-35-314,-12 21-460,29-24-1074,-23 33-707,-4 3-1747,-6 4 4302,-6 8 0,-7-6 0,-4 6 0</inkml:trace>
  <inkml:trace contextRef="#ctx0" brushRef="#br0" timeOffset="1188">1323 811 15392,'59'-44'-1188,"-2"4"606,-14 13-2993,1 2-581,-5 3 4156,-8 4 0,-14 8 0,-8 4 0</inkml:trace>
  <inkml:trace contextRef="#ctx0" brushRef="#br0" timeOffset="1517">1652 221 13252,'92'-1'2667,"-9"7"-2287,-37 8-144,-3 6-157,-1 0 21,-7 4-100,-4 4 0,-9 3-415,-8 4-514,-6 2-158,-6 1-919,-1-1-1513,-10-5 3519,-3-8 0,1-12 0,1-6 0</inkml:trace>
  <inkml:trace contextRef="#ctx0" brushRef="#br0" timeOffset="1693">1880 1 12322,'-19'78'1608,"-1"0"0,1 0 0,-4 13 0,4-8-1603,11-28 1,5-8-17,1 0-34,1-14-796,1-12 158,0-12-259,0-4 91,1-5 268,2-6-839,2-3-517,2-6 236,0-2-1345,-1 2 3048,-2 2 0,-2 6 0,-1 2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8:20.8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3 46 7347,'7'-6'1849,"-2"1"-1222,-5 5 796,0 0-1244,-7-4 124,2 2-135,-5-3 168,4 3-33,1 1-57,0-1 101,0 1-223,-1-1-12,-2-2 56,0 1-89,0 0 246,1-1-225,-1 3-88,-1 0 77,-3 1-22,-1 0-56,-2 0 157,1 0-112,-2 4-89,0 3 33,0 5 0,1 3-11,4 1 44,0 1-33,4-1 0,1 1-67,2 0 22,2-2 12,3 4 21,7-3-44,4 5 56,12-2 0,3 2 0,6 1-67,0-1 56,0 0 11,0-1 0,-5-1-22,-2 1 33,-5-2-11,-3 0 0,-4 2 78,-6-1-134,-3 3 56,-4 0 0,-1 1 67,-5-1-55,-2-2-1,-5-7-11,-2-5-101,-1-5 101,0-3-123,1-10-280,2-5 88,2-15 259,6-6 0,2-6 0,3-2 56,6 0-22,3 2 22,7 1 0,1 7 11,0 5-11,-3 7 0,-2 6 0,-5 7 0,-2 3-22,-3 4 11,-1 1-124,-1 1-145,0 0-1412,-1-1 460,0 0-438,0-2 1670,0-1 0,0 1 0,0 0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8:05.49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35 13712,'-8'79'1467,"1"-12"-1164,7-44-281,0-3 45,0-1 1,0-1-68,0-2-34,0 5-347,0-2-415,0 5-548,0-1-1043,0-3-683,0-4 3070,2-8 0,-2-4 0,2-3 0</inkml:trace>
  <inkml:trace contextRef="#ctx0" brushRef="#br0" timeOffset="442">79 9 7493,'6'-4'2778,"-1"1"-2004,-5 3 122,0 0-325,49-1-291,-29 6 303,36 2-190,-43 7 66,-6 4 112,-1 0-414,-2 3 157,-2 0-269,-1 1 22,-1-1-45,0-2-22,0-1 0,1-4 0,4-3-11,2-4 11,4-4 0,2-2 11,4-1-44,2-9 33,5-3 0,1-9 0,3-2-3350,24-16 727,-30 22 2623,11-4 0,-34 23 0,-3 4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8:04.3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95 7044,'5'-11'2342,"-2"2"-1681,-3 9 5457,0 0-5916,0 5-56,0 5 111,0 9-189,0 7-46,0 4 247,0 3-180,0 2 1,0 3-23,0 4 23,-1 1-113,1-2 23,-1-6 0,1-11-67,0-9 67,0-8-78,0-5-3048,0-2 986,0 2-550,0-1 2690,1 1 0,-1-1 0,1-1 0</inkml:trace>
  <inkml:trace contextRef="#ctx0" brushRef="#br0" timeOffset="583">98 51 12300,'80'-21'1132,"-12"4"-785,-41 10-134,-3 3-90,-3 2 157,-1 2-112,-3 6 44,-1 3 69,-4 7 55,-3 5-134,-3 6-45,-4 6-1,-1 3 102,-2 3-124,-5 0 46,-1-4-124,-3-3 0,1-9-101,4-5 12,35-22-23,-1-10 33,19-11-22,-13 0-67,-15 10 112,1-3-11,-3 1-370,-2-1 202,-2 3 11,-5 5-56,-2 3 56,-4 6-415,-2 1-2879,-1 0 291,-3 8 3171,-4 2 0,3 1 0,-1-3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7:36.73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79 14215,'-8'0'841,"1"0"-482,15-2-102,6 1-78,11-3 427,10 0-360,7-1 12,10 0-1,33-3 1,26-2 0,-13 1-258,-35 5 0,0 1-212,8-3 1,14-1 0,-2 0 0,-19 3 536,8 4-3389,-7 0 3244,-4 3-80,-7 2-44,-7 2 224,-4 0-280,-9-2 34,-8-2 628,-7-2-650,-8-1 3380,-4 0-3392,-4-2-1681,-3-7-235,-8 5-796,-4-4-2016,-8 23 4728,-2 7 0,10-3 0,2-2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17:35.6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8 160 7605,'10'6'4952,"-3"-1"-4336,-7-5-346,0 0 726,-48-32-727,32 19 393,-37-22-461,45 28 35,2 4-158,3 2-11,2 0-78,1 1 11,0 4 0,0 2 78,0 3-55,6 0 167,1-4-11,8-2-88,2-2 144,3-1-11,30-12 0,8-3-135,19 5-89,-11-4 0,-1 0-3392,6 12 3437,-19 2 0,-2 0-45,0 0 90,-3 0-23,-4 0-2257,-4-1 2190,-6-2 0,-4-1 134,-5-2 2202,-4 1-2303,-5-2 57,0-3-90,-8 5 3157,0-3-3672,-7 8-2746,0 0-134,0 8 3395,0 7 0,0-4 0,0 1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7:23.371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7 114 10641,'-8'0'3115,"2"0"-2734,6 0-123,0 0-270,-1-3-32,0 2-1,0-2-22,1 2 33,0 1 12,0-2-12,3 0 68,4-1-12,3-4-22,7-1 0,2-2-67,4-3 67,1-1-112,1 1 90,-4 0-90,-1 3 112,-6 3-112,-5 4 112,-5 2-12,-2 1 46,-2 7 190,0 12 112,0 18-202,0 18 202,-3 9-212,-3 3 33,-5-3 67,2-10-224,-2-4 0,3-10 0,0-5 0,1-3-101,1-6-493,0 1-459,0-5-560,1-1-651,3-2-1501,0-4 3765,2-5 0,0-5 0,0-4 0</inkml:trace>
  <inkml:trace contextRef="#ctx0" brushRef="#br0" timeOffset="466">382 45 11437,'30'44'1288,"-5"-2"-929,-18-13 190,-3 5-426,-2 5 34,-1-1-112,-1 1 11,0-3-56,0-3 67,-5 29-179,4-37-33,-3 20 89,4-45-258,0 0 145,6 0-503,6 0-684,9-2-179,8-13-1658,4-9 3193,5-18 0,-15 18 0,-4 2 0</inkml:trace>
  <inkml:trace contextRef="#ctx0" brushRef="#br0" timeOffset="840">790 172 8669,'30'-27'1591,"-7"3"-1019,-21 11-23,-2-1 202,0 2-113,0 0-112,-3 4-110,-3 2-271,-4 3-78,-6 1 23,-1 2-79,-2 0-11,-2 3 0,4 5-246,0 2-113,6 6-358,2 0-325,5 3 67,2 2-728,2 2-897,3 1 2600,3-1 0,-2-10 0,2-5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21:55.1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 1289 11885,'-14'-78'1467,"2"12"-6645,11 46 5481,0 5 1117,1 7-1353,0 4 793,0 4-838,0 0 135,6 2 190,7 10 3225,12 8-3449,9 18 179,9 11 1,5 15-258,3 8-35,2 6 24,-2 0 55,-2-5-89,-1-12 90,1-15-146,-2-17 56,1-16 0,0-34 101,1-29-90,-23 6 0,-2-8-442,2-11 0,-2-4 420,2-9 0,-2-2-554,1-7 0,-1-1 431,-1-2 0,-1 0-113,0 1 1,-1 0-119,-2 3 1,-1 0 106,-1 8 1,-1 1-276,-2 6 1,-1 3-31,-1 10 1,-1 3-805,5-32-179,-4 26-673,-5 26 2219,-4 17 0,-2 11 0,-1 5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21:59.35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0 366 7403,'-15'0'381,"2"0"-392,10 0 11,2 0-168,-2 0-326,3 0 494,-1 1 0,1-1 0,0 1 0</inkml:trace>
  <inkml:trace contextRef="#ctx0" brushRef="#br0" timeOffset="1137">11 412 9890,'-6'1'3283,"2"0"-2756,4-1 548,0 0-659,59-66-226,-18 25-173,3-6 0,2-1 117,9-1-100,-4 6-34,-3 9 44,-5 8-21,-3 7-23,-5 4 0,-4 4-527,-7 3-134,-6 3-762,-6 3-179,-7 2 391,-3 3 1211,-15 18 0,10-14 0,-9 13 0</inkml:trace>
  <inkml:trace contextRef="#ctx0" brushRef="#br0" timeOffset="1425">178 298 9935,'-14'56'1173,"-1"0"0,2 0 0,3-3-311,5 24-380,2 6-280,2 0-101,1-6 33,0-4-89,3-12 0,2-8-45,5-10-403,-3-5-1,2-6-851,-2-5 1255,10 2 0,-12-16 0,8 0 0</inkml:trace>
  <inkml:trace contextRef="#ctx0" brushRef="#br0" timeOffset="1881">158 428 12647,'42'-33'571,"0"0"1,32-21-404,-39 44-34,-7 4-55,-3 3-12,-6 2 224,-6 4 0,-6 12-77,-4 14-158,-8 18-23,-7 9 1,-8 3-34,-3-3 0,0-4 22,4-11-10,5-10-24,7-9-10,4-10-45,7-6 0,9-4 55,8-7 494,27 32 0,-1 12-3695,-25 2 3213,14 9 0,-10 2 78,-55 6-156,1-6-57,3-14-301,2-9 144,6-11-694,5-8-594,4-6 2417,5-3-4388,2-9 3551,1-4 0,0 2 0,0 0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1:49.7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535 10563,'-5'-3'3317,"2"0"-2791,3 3 718,0 0-740,18-1 12,-4 2-270,18 1-56,-8 4-22,3 2-145,4 4 257,2 2-258,1 5 68,-1 3 67,-3 4-124,-5 8 102,-5 10-79,-9 11-11,-5 11 157,-6 4-157,-5 1-23,-4-6 12,-6-11 10,2-12-88,3-14-24,5-12 68,3-7-67,5-6 67,8-2 0,9-1 0,9-6 79,6-6-135,4-8 56,1-8-191,2-2 113,1-2-237,-4 2-21,-3 5 12,-7 6-495,-7 5-99,-6 8-102,-7 1-862,-4 5-202,-3 0-1524,-2 0 3608,0 2 0,0-1 0,0 2 0</inkml:trace>
  <inkml:trace contextRef="#ctx0" brushRef="#br0" timeOffset="227">749 939 13095,'2'-6'4527,"0"1"-3709,-2 5-605,0 0 33,59-61-201,-23 28 22,7-7 0,1-1-89,6 2 22,0 6-202,-2 3-2599,7 5 695,-23 12-740,-2 3-292,-24 9 3138,-5 4 0,-1-2 0,-1 1 0</inkml:trace>
  <inkml:trace contextRef="#ctx0" brushRef="#br0" timeOffset="429">978 582 17510,'-10'55'280,"1"0"0,-1 0 0,4-4-190,11 26-90,3 2-908,7 0-515,2-6-851,1-10-1032,3-9 3306,-2-16 0,-7-18 0,-3-10 0</inkml:trace>
  <inkml:trace contextRef="#ctx0" brushRef="#br0" timeOffset="721">1395 493 16793,'62'-54'750,"-1"1"1,-10 9 0,-1 3-735,1 3 1,-3 2-1448,28-18 1453,-3-1-22,-9 9 121,-12 9-1354,-17 14-625,-17 12 66,-9 13-1750,-12 15 3542,-13 9 0,9-6 0,-8-3 0</inkml:trace>
  <inkml:trace contextRef="#ctx0" brushRef="#br0" timeOffset="960">1608 539 16793,'-5'56'810,"1"1"0,-1-3 1,2-2-463,3 18-337,3 6 135,3-2-146,5 1 0,3-6-326,0-8-525,0-5-292,-1-10-661,2-7 56,-2-10-762,3-11-1255,-1-10 3765,1-13 0,-8 3 0,-2-5 0</inkml:trace>
  <inkml:trace contextRef="#ctx0" brushRef="#br0" timeOffset="1374">1813 621 11975,'2'-8'3104,"-2"2"-2119,0 6-77,0 0-393,54-24-100,-28 18-23,41-18 101,-41 25-224,-6 8 280,-3 7-291,-5 12-146,-7 9 22,-2 9-134,-3 8 0,-4 2 12,0 2 32,-3-8-55,3-9 11,2-12-11,2-14-67,4-6-225,30-44 0,24-38 1,-9 11-1950,-2 10 1568,2-6 0,7-12 1,-18 24-6070,-30 37 1139,-8 16 5614,-6 5 0,5-2 0,-5 0 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1:24.9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697 17767,'88'-14'1289,"-5"9"-1753,-27 16 733,1 7 28,-2 5-275,-2 3 133,-5 1-155,-8 5 0,-6 2-11,-9 1-89,-7 2-247,-8-6-628,-6 1-414,-2-8 55,-5-2-335,-4-8 44,-4-6-381,-4-8-604,2-18 2610,0-13 0,7 9 0,0-2 0</inkml:trace>
  <inkml:trace contextRef="#ctx0" brushRef="#br0" timeOffset="142">414 546 9207,'-5'70'2028,"0"0"0,0 0 0,-2 6 0,3-5-2712,9-10 1,5-7-639,3-5-516,0-9-615,2-12-1749,0-12 4202,1-8 0,-8-6 0,-1-2 0</inkml:trace>
  <inkml:trace contextRef="#ctx0" brushRef="#br0" timeOffset="375">608 550 15157,'60'-40'112,"-10"8"-392,-33 23-359,-3 5-840,-1 1-1267,-3 2-1645,-5 1 4391,-2 7 0,-3-5 0,0 6 0</inkml:trace>
  <inkml:trace contextRef="#ctx0" brushRef="#br0" timeOffset="555">743 733 11381,'0'6'2308,"0"-1"-1815,0-5-101,0 0-392,33-41-56,-15 22-325,25-30-829,-24 36-471,-2 5-795,-2 3 2476,-3 2 0,-6 2 0,-2 0 0</inkml:trace>
  <inkml:trace contextRef="#ctx0" brushRef="#br0" timeOffset="1340">1016 234 18317,'46'-74'784,"1"11"-751,-7 44-33,1 0 34,-1 2-34,-5 1-123,-5 3-504,-9 5-573,-8 4-424,-6 3 1624,-21 17 0,9-12 0,-11 11 0</inkml:trace>
  <inkml:trace contextRef="#ctx0" brushRef="#br0" timeOffset="1546">1084 239 14204,'-18'79'1714,"1"1"1,2-7-1,3-8-1714,10-8 112,2-1-145,0 0 33,2-4-258,3 0-134,3-6-662,4-5-268,-1-6-179,2-8-158,0-7-279,-2-9-538,0-5-426,-2-5 2902,-1-8 0,-4 5 0,-1-5 0</inkml:trace>
  <inkml:trace contextRef="#ctx0" brushRef="#br0" timeOffset="2017">1134 364 17406,'75'-36'1535,"-10"8"-658,-38 27-765,-3 1 279,-4 0-223,-2 7-73,-5 8 118,-6 15-49,-3 13-153,-5 12-6,-5 42 1,13-12-6,25-65 0,-19 42 0,0-14-67,39-128 67,-19 24-23,-4 8-89,-6 12-761,-7 13-270,-7 11-381,-5 8-370,-3 8-358,-1 9-1042,-3 5 3294,-1 5 0,0-9 0,0-5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1:21.0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3 95 8849,'-1'-4'3495,"0"1"-2385,1 3 649,0 0-1266,-32-17 336,21 9-336,-26-11 45,32 16-67,2 2-415,1 1-123,2 0 67,0-1 0,6-1 44,3-3 1,9-1-45,1-1 0,2 0 0,-1 1-33,-1 3 77,-2 1-44,-2 2 236,-3 0-102,-3 3 23,-4 6-101,-3 8 0,-2 8 67,-1 7-123,-4 3 0,-3 2 22,-6 2 102,3-7-124,1-5 0,4-9-146,3-9 112,2-5-44,1-3 78,4-1-34,6 0 102,6-2-113,8-6 45,0-5-258,4-9 258,1-4-313,0-1-13,2-2-156,0 1-111,0 3-203,0 3 1,-2 3-729,-1 7-258,-1 2-1019,-1 6 2801,2 2 0,-13 2 0,-3 0 0</inkml:trace>
  <inkml:trace contextRef="#ctx0" brushRef="#br0" timeOffset="540">910 130 14753,'79'10'1961,"-12"3"-1681,-45 6 336,-5 6-380,-4 4-45,-7 8 156,-3 7-313,-3 8 22,0 6 11,-5 4-11,-1-3-56,-2-4 0,0-9 0,5-13-101,1-11 112,6-13-11,6-5 112,8-22-67,9-11-266,12-28 1,10-20 0,-6 14-1932,4 6 1340,17-34 0,-12 31-5023,-47 97 1790,-9 12 4045,-6-1 0,4-19 0,-3-9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1:08.9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215 15784,'-11'-6'1983,"1"-1"-1512,19 4-258,8-1 168,14 3-314,10 0 12,9 3 33,7 5-112,8 5 0,0 4 22,0 2 0,-7 1-44,-9 2-213,-8 3-157,-9 3 11,-10 5-594,-10 4 213,-7 4-470,-5 3-247,-2 0-841,-7 0-1243,-6-5 3563,-5-7 0,7-14 0,3-7 0</inkml:trace>
  <inkml:trace contextRef="#ctx0" brushRef="#br0" timeOffset="240">425 44 16288,'-10'61'650,"1"-1"0,0-2 0,3-3-482,6 16-168,0 2-44,2-5-113,2-5-706,4-8-549,1-9 224,1-11-762,1-12-537,0-10-460,1-8 2947,1-14 0,-6 7 0,-1-8 0</inkml:trace>
  <inkml:trace contextRef="#ctx0" brushRef="#br0" timeOffset="434">684 64 15549,'77'-33'-1121,"-11"7"-1097,-40 22-628,-6 3 2846,-7 6 0,-7-4 0,-4 4 0</inkml:trace>
  <inkml:trace contextRef="#ctx0" brushRef="#br0" timeOffset="707">786 280 10709,'-7'5'3506,"1"-1"-2665,6-4 593,0 0-1142,28-18-281,-5 5 56,26-15-67,-11 11-370,-2 2-89,-1 2-942,-7 7-414,-6 2-1009,-7 4 2824,-7 0 0,-5 0 0,-2 0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0:51.5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16 141 11885,'0'-5'4358,"0"1"-3327,0 4-190,0 0-34,-21 54-561,10-14 247,-19 49-381,13-24-33,-1 2-68,-1 5-11,-1 0-404,2 0-335,-1-4-561,3-6-78,4-12-90,3-12-134,6-15-225,1-11 259,2-8 514,0-14-111,5-11 683,0-18 337,5-17 145,1-13 0,0-9 358,4-4 382,1 3 268,2 8 213,2 12-302,1 14 381,1 15-684,-2 16 639,0 14 325,0 22-762,2 17 179,-1 20-458,2 12-304,-5 3 90,-1 3-303,-4-1 0,-3-6-22,-1-5-358,-4-10-427,-1-9-324,-3-8-482,0-13-280,-1-8-1088,0-9 2959,-6-5 0,5-3 0,-5 0 0</inkml:trace>
  <inkml:trace contextRef="#ctx0" brushRef="#br0" timeOffset="196">2007 701 16793,'41'-67'-2085,"-1"14"-592,-3 44-1447,-1 4 4124,-2 1 0,-16 3 0,-5 0 0</inkml:trace>
  <inkml:trace contextRef="#ctx0" brushRef="#br0" timeOffset="488">2491 296 13005,'0'-3'4370,"0"0"-3821,0 3 23,0 0-292,-52 26 213,31 0-303,-38 28-190,44-7 90,7 3-90,4-1 0,3-1-33,2-5 66,7-4-66,6-7-192,8-9-648,3-8 200,2-7-717,5-5 539,1-4-1154,4-12-830,2-10 448,0-13 2387,-1-8 0,-18 19 0,-4 4 0</inkml:trace>
  <inkml:trace contextRef="#ctx0" brushRef="#br0" timeOffset="714">2749 326 15280,'78'-59'-190,"-17"13"-685,-20 31-1847,-18 8-2085,-7 0 4807,-7 5 0,-6 2 0,-3 0 0</inkml:trace>
  <inkml:trace contextRef="#ctx0" brushRef="#br0" timeOffset="890">2833 436 12692,'-8'3'4728,"1"-1"-4178,7-2-483,0 0-258,13-2-1311,3-4-638,13-4-1860,-3-1 4000,-1-1 0,-13 7 0,-2 0 0</inkml:trace>
  <inkml:trace contextRef="#ctx0" brushRef="#br0" timeOffset="1290">3193 0 18418,'66'44'963,"-9"-1"-694,-40-7 202,2-1-404,-2-4 34,-1-3-101,-5 1 0,-3 1 44,-5 7-32,-2 2-12,-4 4 0,-4-3 33,-1-4-100,-2-8-146,47-37-11,-25 5-482,34-27-212,-38 19-595,-4 3-751,-1 4-1332,-3 1 3596,-1 3 0,1 1 0,-1 0 0</inkml:trace>
  <inkml:trace contextRef="#ctx0" brushRef="#br0" timeOffset="2768">125 1667 12456,'-3'-1'2835,"0"0"-1894,-32 78-459,19-23-140,-5 5 0,0 2 128,7 11-346,8-9 100,1-14-202,7-16-22,8-14 79,6-10-46,11-6 180,8-15-190,6-9 44,8-18-11,5-8-740,-1 6 1,10-6-1,-9 6-425,6-7-1,78-52-1545,-138 100-382,-3 1 3037,-6 0 0,4 0 0,-3 0 0</inkml:trace>
  <inkml:trace contextRef="#ctx0" brushRef="#br0" timeOffset="3030">321 1727 14764,'-7'58'1568,"0"-1"1,0-2 0,3-4-806,4 21-472,0-2-67,0-7 202,1-7-415,4-11 124,1-8-135,2-8 22,-2-8-100,-2-6-12,-2-7-347,-1-5-101,-1-2-4034,0-1 2410,5-6-1693,1-8 3855,8-10 0,-7 9 0,1 0 0</inkml:trace>
  <inkml:trace contextRef="#ctx0" brushRef="#br0" timeOffset="3444">766 1754 15515,'38'-40'-73,"0"0"1,29-28-320,-34 49-1402,-2 7-861,-7 6-1905,-8 11 4560,-8 15 0,-6-9 0,-2 6 0</inkml:trace>
  <inkml:trace contextRef="#ctx0" brushRef="#br0" timeOffset="3630">849 2051 12008,'-2'0'2891,"0"0"-1883,2 0-1008,39-44-212,-15 22-708,31-32-570,-24 35-1109,-1 8 1579,1 2 1020,-1 5 0,-13 2 0,-4 1 0</inkml:trace>
  <inkml:trace contextRef="#ctx0" brushRef="#br0" timeOffset="8121">1572 1674 15829,'-22'-3'1837,"6"1"-1758,16 2-79,0-1 0,0 0 89,6-2-77,6 1-12,9-1 89,3 2-78,1 1 13,-3 0 9,-1 3-33,-4 4 101,-3 4-11,-6 7-90,-3 6 179,-4 6-168,-1 10 112,-2 2-89,-4 2-34,0-1 145,-2-7-89,5-3-11,1-7-45,2-7 45,2-5-101,7-8 56,5-3 0,9-3 0,6-8 56,2-4-112,3-10 45,0-3-236,-3-4 23,-3 0-336,-3 0-68,-3 5 46,-5 7-270,-5 7-22,-5 6-44,-4 3-786,-2 1-4525,-1 0 6229,-3 1 0,2-1 0,-3 1 0</inkml:trace>
  <inkml:trace contextRef="#ctx0" brushRef="#br0" timeOffset="8379">1973 1692 17722,'91'-26'1457,"-10"4"-1166,-39 22-245,-2 8 88,-1 4-134,-3 10 0,-4 9-56,-5 6-11,-8 10-449,-7 4 57,-6 1-561,-4-6 135,-2-9-381,0-13 190,-4-10-145,0-9-460,-6-9-67,1-15 45,-2-16-291,1-17 1994,-2-10 0,6 26 0,1 5 0</inkml:trace>
  <inkml:trace contextRef="#ctx0" brushRef="#br0" timeOffset="8558">2288 1581 17801,'-18'63'284,"0"1"0,1-5 0,3-4-228,5 11-90,-1-8 34,3-14-616,1-10-202,3-13-706,2-8-45,1-5-660,0-5 2229,0-5 0,0 1 0,0-3 0</inkml:trace>
  <inkml:trace contextRef="#ctx0" brushRef="#br0" timeOffset="9106">2245 1246 14260,'72'1'1457,"-15"5"-1054,-44 19 326,-7 1-259,-3 4-179,-2 1-145,-1-2-34,-2-3-56,0-5-22,-1-8 11,1-3-45,2-7 0,3-1 23,4-2-79,4 0 56,4 0-1839,53-44 483,-46 30 349,36-31-573,-58 41-213,-5 4-213,-4 0 2006,-7 1 0,7-1 0,-1 1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28:36.87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15 323 11414,'-32'54'175,"-1"1"1,3-4 0,3-4-243,0 6-113,1 1-447,2-2-124,3-6-593,3-6-561,1-7 1905,4-5 0,5-14 0,2-3 0</inkml:trace>
  <inkml:trace contextRef="#ctx0" brushRef="#br0" timeOffset="533">534 181 12120,'83'-6'1468,"-8"2"-1210,-37 2 33,-3 1-78,-6 5 44,-7 7 69,-5 9-68,-4 10-158,-6 6 259,-4 8-337,-5 6 45,-8 7 70,-21 0 0,-17 18 1,-4 0-1,10-12-249,12-16 0,0-1-76,-28 39 1,-11 12 0,22-39-362,36-52-482,4-5-482,2-4-986,2-8 2499,1-5 0,1 4 0,1 1 0</inkml:trace>
  <inkml:trace contextRef="#ctx0" brushRef="#br0" timeOffset="890">0 1056 13106,'67'-31'691,"1"1"0,-6 2 0,-6 6-623,-3 14 178,-3 2-168,-3 0-44,-5 0 89,-4-2-11,-6 2-101,-5 0-11,-5-1-33,-8 0-303,-4-3-371,-5 1 707,-9-6 0,3 8 0,-6-2 0</inkml:trace>
  <inkml:trace contextRef="#ctx0" brushRef="#br0" timeOffset="3411">1369 507 14675,'-42'47'254,"1"0"0,3-4 0,8-3-142,17 0 11,6-3 202,5-1-202,4-2 12,7-1-135,5-4 22,10-6-44,5-2-46,6-11-290,4-3-34,5-7-158,2-11-21,2-6 45,-2-12-494,-3-1 180,-3 0-258,-5 5-79,-7 2-672,-6 4 1849,-9 3 0,-6 7 0,-4 3 0</inkml:trace>
  <inkml:trace contextRef="#ctx0" brushRef="#br0" timeOffset="3923">1800 455 17375,'64'-35'101,"-9"6"-437,-37 27-706,-3-2-169,-3 2-289,-4 1-24,-3 0 325,-3 1-12,-2 0 203,-2 5 918,-5 4 3093,-18 38 0,-9 28 0,5-9-2477,1 16-369,0-16 0,-6 10 1,17-18-69,29-17-33,8-17-56,8-8 45,5-5-34,5-7-11,4-4-11,2-7 0,-1-3-448,-6-7 55,-9-4-358,-8 3-157,-10 0 919,-51-44 0,30 42 0,-34-33 0</inkml:trace>
  <inkml:trace contextRef="#ctx0" brushRef="#br0" timeOffset="4177">1862 701 15919,'55'0'1456,"-5"-3"-1086,-24-3-225,1-2-21,-2-1-56,-2 0-1,-2 1-67,-4 1 0,-4 1-67,-4 3-23,-4 2-661,-1 0-370,-2 1-3439,-1 0 2252,-1 3-1210,0 0 3518,0 2 0,0-2 0,0-2 0</inkml:trace>
  <inkml:trace contextRef="#ctx0" brushRef="#br0" timeOffset="6489">2520 396 12199,'0'-2'4706,"0"0"-2555,0 2-2084,-57 41 269,31-10-336,-42 39 23,48-20 56,7 5-79,5-1 0,5 1-12,2-4 35,4-5-46,6-7 23,5-11-370,8-9 359,0-11-247,4-5 124,1-15 78,2-5 22,1-10 1,-1 1 33,-6 5 0,-6 8 45,-6 4-1,-6 7 124,-3 1-134,-2 5 0,0 7-34,0 6 0,0 8-45,0 1 45,0 4 0,0-2-79,0-1-369,0-5-79,0-6-167,2-5-3015,0-2 1423,0-6-986,-1-1 3272,-1-12 0,0 7 0,0-7 0</inkml:trace>
  <inkml:trace contextRef="#ctx0" brushRef="#br0" timeOffset="6706">2499 843 10832,'-4'-2'3854,"1"1"-2901,3 1-662,0 0-157,34-26-134,-17 17-11,27-20-45,-27 25-526,-2 2-170,-3 2-2609,3 0 795,-4 0 2566,4 0 0,-9 0 0,0 0 0</inkml:trace>
  <inkml:trace contextRef="#ctx0" brushRef="#br0" timeOffset="7156">2857 421 16109,'46'-30'504,"0"-1"1,37-20-326,-45 38-168,7 3-22,-21 5-504,0 1-236,-20 4 0,-3 0-325,-6 4-168,-7 3-212,-8 5 481,-4 2 0,-1 1 606,0 1 369,0 0 291,3 1 314,2 2 2118,6 38 0,3 26 0,2-10-2466,-4 14-341,4-11 0,0 13 0,4-18 73,5-10 11,0-2-549,0-5-190,0-7-886,0-11 123,0-10-795,0-12-807,0-6 3169,0-12 1,0 2 0,0-3 0</inkml:trace>
  <inkml:trace contextRef="#ctx0" brushRef="#br0" timeOffset="7350">2943 757 15605,'74'-58'34,"-10"11"-786,-44 38-535,-3 5-1470,-4 2 2757,-1 2 0,-6 0 0,-2 0 0</inkml:trace>
  <inkml:trace contextRef="#ctx0" brushRef="#br0" timeOffset="7619">3547 89 18283,'-12'52'-11,"1"1"0,-8 26-617,19-12-571,0-27-246,1-4-404,1-8-504,1-10-336,1-8 2689,-1-6 0,-2-4 0,0 0 0</inkml:trace>
  <inkml:trace contextRef="#ctx0" brushRef="#br0" timeOffset="7961">3561 109 13700,'75'-57'1356,"-10"12"-437,-36 40-157,-1 3 493,4 7-829,-12 4 78,1 7-45,-16 7-156,-2 5-124,-3 6-168,0 2 0,-4 4-11,0 1-56,-1 0-224,2-2-471,2 0-448,1-4-134,0-2 1333,0-5 0,0-13 0,0-4 0</inkml:trace>
  <inkml:trace contextRef="#ctx0" brushRef="#br0" timeOffset="8322">3668 200 9341,'0'-6'3250,"0"1"-2241,0 5 335,0 0-862,6 33 257,-5-6-156,3 31-236,-10-13 124,-2-2-415,-2-4 112,4-7-168,3-7 44,2-8-88,3-5 44,6-3 0,3-3 56,9-1-45,1-2 22,5-2-33,2-2-44,2-7-236,1-5-684,-1-6-201,-2 0 1165,-2-6 0,-12 14 0,-3-3 0</inkml:trace>
  <inkml:trace contextRef="#ctx0" brushRef="#br0" timeOffset="8527">3469 615 17790,'-48'65'1367,"10"-7"-941,37-21-348,0 1-22,-1-3-56,-2 4-145,-1-5-360,-2-4-357,0-5-326,-2-8-403,3-6-392,1-5-572,4-4-650,1-1 3205,0-1 0,0 0 0</inkml:trace>
  <inkml:trace contextRef="#ctx0" brushRef="#br0" timeOffset="8826">3442 855 18104,'86'-16'2543,"-8"4"-2061,-41 11-392,0 1 145,0 0-213,-6 0-10,-1 0-12,-8 0-751,-5 0-448,-5 0 1199,24 5 0,-25-4 0,20 4 0</inkml:trace>
  <inkml:trace contextRef="#ctx0" brushRef="#br0" timeOffset="9376">4467 131 16165,'-32'54'-86,"0"0"0,2-3 0,6-4-843,9 10-573,5-1-414,3-9-818,2-7 2734,2-10 0,2-15 0,0-6 0</inkml:trace>
  <inkml:trace contextRef="#ctx0" brushRef="#br0" timeOffset="10129">4529 203 14574,'81'-13'1154,"-15"6"-997,-48 13-146,-8 6 0,-3 9-11,-5 6-571,-8 6 100,-9 5 68,-8 0-213,-10 0 302,-1-4 0,1-2 280,5-5 23,4-2 22,9-2 337,6-4-101,6-1-180,3-5 358,11-3-1686,37-29 1,6-12 555,-18 11 425,20-12 0,-13 0 280,-48 15 918,-14 6 35,0 5-35,-13 5 35,9 12-157,-2 6-147,3 14-55,-1 4 67,5 7-347,0 1 78,3 1-291,2-3 157,3 27-640,5-33-3738,1 14 3470,4-43-212,0-4-125,0-2 495,3-3 122,1-3 157,5-5 157,1-4 3448,2-1-3392,2 2 191,-1-3 44,2 5-224,1 1 224,1 3 45,1 4-101,2 1 146,-2 3-190,0 0-23,-5 6-44,0 2-68,-4 7-360,2 1-647,-2-1-1268,2-2-1995,0-5 4270,0-5 0,-4-2 0,-2-1 0</inkml:trace>
  <inkml:trace contextRef="#ctx0" brushRef="#br0" timeOffset="10777">4961 270 17678,'36'-69'33,"-9"15"-33,-24 51 90,-2 15-34,-3 16-23,-9 22-33,-5 22 0,-6 10-55,-1 9 279,5-1 0,6-2 112,5-11-302,5-10 10,6-15-44,7-12 12,7-14-1772,5-67 1,3-41 0,-7 14 1793,-6 15-1112,6-17 1,2-15 0,-20 30 1166,-28 46 401,2 5-288,4 4 111,6 0-212,5 0-90,6 0 393,3 0 3168,8 0-3236,6 0 33,10 0-201,7 0 191,2 0-157,1 0 1165,22 0-1367,-30 3 112,12 3-67,-37 6-34,-1 2-11,-2-2 11,0 0-11,-3-2 0,2-1-33,1 0-57,0-2 90,2-2-134,0-3-1334,1-2-11,2 0-617,5 0-2184,5-4 4280,7-7 0,-8 5 0,-1-4 0</inkml:trace>
  <inkml:trace contextRef="#ctx0" brushRef="#br0" timeOffset="11159">5568 106 17263,'89'-44'1143,"-12"10"-773,-37 30-348,-8 3 46,-9 5 88,-11 9-122,-7 8-68,-14 13-89,-10 5-414,-15 6 121,-11 3-132,-4-4 447,1-3 56,4-7-56,12-6 101,10-8-33,11-5 33,6-4-1922,56-20 0,17-15-3602,-27-1 5524,25 0 0,-9-1 0,-46 4 0,-10 14 0</inkml:trace>
  <inkml:trace contextRef="#ctx0" brushRef="#br0" timeOffset="11331">5708 324 5138,'-33'85'1883,"7"-11"671,22-38-2543,2-6 1398,5-6-2003,3-7 815,4-7-1700,4-5 3179,1-6-3314,1-13-212,4-10 1826,-1-17 0,-7 16 0,-3 2 0</inkml:trace>
  <inkml:trace contextRef="#ctx0" brushRef="#br0" timeOffset="11577">5708 324 18776,'29'61'254,"-1"1"0,-2-5 0,-7-5-254,-20 13 0,1-9-236,4-11-648,2-9-1291,4-14-278,0-10-1324,2-11 3777,0-21 0,-5 12 0,0-11 0</inkml:trace>
  <inkml:trace contextRef="#ctx0" brushRef="#br0" timeOffset="12101">6111 31 11515,'-28'87'6914,"8"-22"-6925,2-35 11,10-20-191,3-6 1,4-3-729,1-1 728,5-1-22,5-4 191,6-1-68,3-2 90,-2 3-33,-2 3 100,-4 2-11,-4 9 426,-3 8-382,-3 13 348,-11 7-347,-4 6-78,-12-2 101,0-2-57,1-8-67,6-9 0,8-9-102,6-8 46,4-3 56,6-2 2309,86 28-1928,-74 2-213,62 22-79,-99-10-66,4-11-23,7-9-45,4-7 22,4-9-223,1-2 22,0-3-291,0 1-303,0 4 269,-2 7-975,-6 9-370,-8 10-56,-8 10-2509,-6 3 4459,-2-1 0,14-18 0,3-10 0</inkml:trace>
  <inkml:trace contextRef="#ctx0" brushRef="#br0" timeOffset="126477">679 1485 15527,'48'0'1176,"-3"-4"-985,-8-5-180,-2-5 90,0-2-90,-5-3 90,-3 0-113,-5-2 24,-6 0-12,-4 4 100,-6 4-100,-3 6-67,-3 4 34,-7 5-102,-7 18 124,-12 18-56,-6 25 67,-1 22-101,17-36 1,2 2 189,1 2 1,3 2 55,2-1 1,3 1 73,1-3 0,2-1-29,6 39 101,10-15-156,10-18-113,9-18 12,5-14-1,1-14 12,1-7 347,0-15-280,-3-6-157,-1-13 45,-6-3-235,-4 1 67,-5 4-393,-6 7-156,-4 7-359,-7 7-224,-2 4-907,-2 2 2207,-8 1 0,6 0 0,-5 0 0</inkml:trace>
  <inkml:trace contextRef="#ctx0" brushRef="#br0" timeOffset="126757">1056 1944 12400,'0'-6'4594,"0"1"-3709,0 5-682,0 0-91,24-50-68,-10 28-44,21-37-22,-15 41-740,0 7-594,0 4-639,-2 4-1052,0 3-1558,-1 2 4605,-2 2 0,-7-1 0,-2 1 0</inkml:trace>
  <inkml:trace contextRef="#ctx0" brushRef="#br0" timeOffset="126875">1397 1660 10989,'69'-71'4246,"3"10"-5086,-41 51-1166,2 1-694,-22 14 2700,-6 9 0,-5-5 0,0 4 0</inkml:trace>
  <inkml:trace contextRef="#ctx0" brushRef="#br0" timeOffset="127069">1541 1781 10753,'-3'2'3955,"1"0"-2912,2-2-24,0 0-985,34-25-34,-12 10 0,31-21-34,-22 19-997,-1 2-358,-5 6-807,-8 4-538,-6 3 2734,-6 6 0,-3-3 0,-2 3 0</inkml:trace>
  <inkml:trace contextRef="#ctx0" brushRef="#br0" timeOffset="128149">1989 1561 12591,'-2'-1'3596,"0"0"-1612,2 1-1827,53-35 56,-26 22-124,40-29-33,-42 33 56,-6 2-112,-6 3 34,-5 1 123,-4 2-112,-3 11-1,-8 11 12,-6 21 45,-9 15-22,-3 15 21,1 4-55,8 0 303,6-6-270,7-12 46,5-12-264,47-29 0,12-13-2270,-10-16 1138,13 5 0,-4-6-2503,-30-24 3775,-19 20 0,-5 7 0,-6 4 0</inkml:trace>
  <inkml:trace contextRef="#ctx0" brushRef="#br0" timeOffset="128353">2256 1834 18238,'48'-76'34,"-2"11"-314,-15 42-729,-1 5-772,-4 6-136,-3 4-704,-5 4-786,-3 3 3407,-2 0 0,-6 1 0,-2 0 0</inkml:trace>
  <inkml:trace contextRef="#ctx0" brushRef="#br0" timeOffset="128729">2741 1414 13409,'-4'-2'4235,"1"1"-3237,-48 62-461,24-18-302,-6 2 1,1 3 212,10 15-325,11-4 34,7 0-157,19-7 34,9-4-3460,17-11 3437,6-6-11,3-13 0,-1-8-459,1-6-1,-6-4-167,-2-9-1065,-6-8 3426,-6-12-4065,-4-7-605,-5-3-1321,-4 2 4257,-5 1 0,-6 17 0,-3 5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0:39.4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0 0 7560,'3'1'2207,"0"0"-1860,-3-1 1289,0 0-1378,1 2 123,-1-1-179,1 1-79,-1-1 595,0-1-349,0 2-178,0-2 817,0 1-817,0 0 89,0-1-23,0 2-134,0-2 1625,0 1-1457,0 1 125,0 7-316,0 10-178,-10 39 0,-5 12 128,5-21 1,0 3-464,-11 40 1,-2 3 372,7-31 1,0-3-62,0-1 1,1-2-527,0-4 1,1-1-247,-9 33 346,5-20-1255,8-24 536,5-22-973,4-12 183,1-27 2036,4-14 0,-3 8 0,3-3 0</inkml:trace>
  <inkml:trace contextRef="#ctx0" brushRef="#br0" timeOffset="240">109 207 9375,'3'0'4314,"0"0"-3429,29 54-280,-7-5-347,2 1 0,2 3-208,13 33 90,-19-40 1,1 0-68,-1-1 0,-1 1 105,22 42-133,-7-8-90,-5-10-179,-8-11-717,-5-11 257,-7-12-358,-5-12-56,-3-12-594,-4-7-958,-4-15 2650,-6-11 0,3 7 0,-2-4 0</inkml:trace>
  <inkml:trace contextRef="#ctx0" brushRef="#br0" timeOffset="510">235 691 9341,'-2'-1'3395,"0"0"-1086,2 1-1816,65-31 224,-31 10-482,50-25 101,-50 18 124,-7 6-270,-9 5 12,-5 6-135,-9 4-34,-1 5-33,-3 1-11,-2 1-571,-4 0-315,-3 0-301,-2 0-169,1 4-516,3 2-235,3 4-739,1 0 2857,1-3 0,1-3 0,1-3 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24:15.6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94 1900 11190,'4'53'1025,"1"1"0,2 41-2627,-5-44 1781,1-4 516,0-5-539,0-7 186,2-8-342,2-7 0,1-7 56,4-6 970,0-4-1026,5-2 90,1-9 89,4-6-89,3-13-23,4-8 0,2-1-11,1-4-56,-1 2 0,-4 0 0,-3 2-22,-6 2 22,-3 4-280,-6 6-168,-3 6-471,-3 7-22,-3 5-337,0 3-806,0 3-347,0 0 2431,-8 2 0,5-2 0,-4 2 0</inkml:trace>
  <inkml:trace contextRef="#ctx0" brushRef="#br0" timeOffset="248">865 1977 13700,'-6'96'2487,"2"-7"-2274,7-35-11,4 3-190,3-3-1,2-2-11,0-6-202,7 11-269,-5-17-201,5 5-202,-6-21-202,1-5-526,-1-8-1,3-5-380,1-6 1983,1-16 0,-8 10 0,-1-9 0</inkml:trace>
  <inkml:trace contextRef="#ctx0" brushRef="#br0" timeOffset="595">1236 2168 8198,'3'-11'4012,"0"2"-2723,-3 9 705,0 0-1367,24 15-133,-11-4-416,19 10-11,-16-11-67,0-4 0,1-5 11,-1-10-11,-2-8-190,-4-15 112,-4-6-449,-3-5 493,-2 4-89,-1 4 123,-3 8 11,-6 6 0,-6 8-11,-4 5 0,-3 5-56,0 12 34,1 9-135,1 15-168,5 7 325,-2 51 0,10-55 0,-2 30 0</inkml:trace>
  <inkml:trace contextRef="#ctx0" brushRef="#br0" timeOffset="1606">11 49 10181,'0'-8'2914,"0"3"-2657,0 5 282,0 0-315,-4 53-45,2-19 78,-2 45-245,4-34 88,0-4-77,0-5 55,1-8-111,4-7 33,1-4 0,6-7 0,1 0 33,2-6 286,38-3 1,7-2-230,-18 1-62,18-1 0,-7 6 319,-36 10-212,-4 12 10,-7 4 12,-2 1-146,-4 1 45,-4-1-56,-2-1-22,-6-4-12,-3-4-447,0-5 21,-1-5-268,1-7 728,-19-27 0,21 15 0,-11-18 0</inkml:trace>
  <inkml:trace contextRef="#ctx0" brushRef="#br0" timeOffset="1885">19 237 8938,'0'-5'3194,"0"1"-2388,0 4 136,0 0-439,41-52 58,-19 25-113,34-43-101,-32 42 57,-4 5-214,-5 6-44,-6 10 112,-5 3-191,-2 4-908,-2 0-43,-3 3-450,-2 4-997,-3 4-549,2 5 2880,2 0 0,2-6 0,1-2 0</inkml:trace>
  <inkml:trace contextRef="#ctx0" brushRef="#br0" timeOffset="66547">878 2932 9834,'35'90'2118,"-3"-12"-1860,-13-42-157,1-3 280,-1 0-281,2-5 12,-2-1 45,1-4-112,-1-6 112,-1-7-68,3-5 192,-2-10-46,5-14-100,-1-14-23,3-19-23,-1-10-55,0-9-34,-1-4 0,0 0-482,-3 7-269,-2 10-290,-4 18-742,-3 14-121,-5 16 1904,-2 6 0,-4 4 0,-1 0 0</inkml:trace>
  <inkml:trace contextRef="#ctx0" brushRef="#br0" timeOffset="66808">1166 2847 13532,'10'50'1367,"0"0"0,12 46-851,4-28-124,4 3-325,-1-5-11,0-4-56,-4-7-112,-1-8-437,-5-7-583,-5-9-134,-3-10-415,-4-10-201,-2-7 22,-2-17-1221,-2-9 3081,-1-19 0,0 15 0,0 3 0</inkml:trace>
  <inkml:trace contextRef="#ctx0" brushRef="#br0" timeOffset="67176">1444 2780 16670,'30'44'252,"0"0"0,24 25-152,-24-57-122,-1-6 22,-3-19 0,-4-15-34,-3-23-44,-5-18-191,-5-9 191,-5-3 22,-4 7 56,0 13 0,-4 18 11,-7 19 67,-6 13 12,-9 15-12,-5 16-78,-5 16-1677,5 25 0,-2 22 1,10-13 1676,11 3 0,-28 34 0,19-24 0,43-82 0</inkml:trace>
  <inkml:trace contextRef="#ctx0" brushRef="#br0" timeOffset="69084">1356 4050 14406,'2'-71'709,"0"-1"1,2 0 0,4 2-380,8 13 1,3 2-869,1-5 1,1 1 682,2 1 1,0 1-101,1 4 0,-1 1 211,0 5 1,0 2-257,19-31 68,-7 13 173,-8 15-241,-6 14-11,-8 12-45,-4 12 367,-6 5-894,-1 4-5906,-2 1 3004,-2 2 3485,-1 3 0,0-2 0,0 2 0</inkml:trace>
  <inkml:trace contextRef="#ctx0" brushRef="#br0" timeOffset="69436">1907 3616 13924,'82'1'291,"-11"-11"-246,-42-38-45,-3 1 0,-6 4-22,-3 6-1,-8 12 46,-4 6-1,-3 10 68,-7 4-57,-8 10 158,-8 12-34,-8 12-79,-3 13 57,1 5-135,1 1 45,4-4-11,7-9-34,5-10-101,7-12-684,4-7-112,2-5-323,2-14 1220,16-45 0,-12 31 0,12-28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7:18.23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8 3 7717,'-5'0'1882,"2"0"-1490,3 0 1098,0 0-1108,-3 0 267,1 0-279,-1 0 123,2 0 1188,1 0-1883,-1-1 67,7 1-10,0-1 111,9 1-123,3 2-190,52 15 157,-40-8 134,33 10-34,-57-14 68,-2 0-56,-3 3 78,0 4 313,-1 10-302,0 8 12,0 6 22,-5 3-45,0-2-124,-6-6-582,0-4-4683,-8 21 5389,6-18 0,-2 6 0,10-25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24:50.4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5 9229,'-7'-2'997,"2"1"-750,4 0 45,0 1-24,0 0-88,0 0 1142,1 0-1221,-2 0 55,2 0-122,-2 0 89,2 0 303,-1 0-369,5 0-46,2 6-22,2-2 11,1 6 0,-1-2-12,-2 1 113,2 1-101,-3 0 0,-1-2 34,0-1-45,-2 0 11,2 0 0,0 1 11,0 2 56,1 0-67,0 5 0,6 10-11,-5-7 11,3 7 56,-6-13-34,0 0 34,1 2 0,0-2 11,-2 0-111,1-3 44,-2-3-23,0-1-22,0-2 68,-1 4-23,3 4 56,-2 5 0,2 6-11,-1-3-45,-1-4 0,0-4 22,-1-3 23,0 1-45,0 1 0,0 1 45,0-3-57,0 1 12,0-4 0,0 1-11,0-3 78,0 1-67,0-1 0,0 3-56,0-2 45,-1 1-67,0-2-113,-1-2-55,1 0-7082,0-1 7328,0 0 0,1 0 0,-1 0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24:46.68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9 56 6518,'5'3'1300,"-1"0"-875,-4-3 774,0 0-919,0-10-45,0 8-55,0-8-1,0 10-100,-1 0-1,0 0-55,0 0 22,-1 0-1,1 0-10,-1 0 33,0 0-56,1 0 34,-1 0 112,0 0-135,0 0 135,-1 0-22,0 0-68,-2 0 146,0 0-90,0-3-11,-2 0-45,-1-3-56,3 1 57,0 1-68,3 2 11,0 1-101,1 1 34,1-1 56,0 0 0,0-1-34,0 0 102,0 0-68,0 0 0,1 2 33,1-2-33,1 2 11,1-2 24,4 2 760,2-1-459,3 1-314,1 0-22,1 0 11,0 0 449,0 0-460,0 2 0,0 0 68,-2 2-1,-2 0-67,-1-2 0,1 2 45,0-1 291,4 1-236,2-1 1,3 1 112,1 0-124,-2-1-66,-2 1-12,-1-1 34,-1-2-12,-3 0-33,-1-1 0,-1 0 157,-1 0-101,0 0 57,0-1-113,-4-1 56,0-1-112,-3 1-12,1 0-302,1 2-279,0-2-539,4 1-437,3 0-851,2 0 2476,2 1 0,-5 0 0,-4 0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24:19.4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1 285 7582,'-4'0'1927,"1"0"-1490,3 0 225,0 0-517,-12 0-55,9 0 134,-11 0-78,13 0 134,-1 0 0,-2 0-112,2 0 135,-1 0-91,1 0-44,2 0 336,-1 0-358,1-4-146,0-1 146,0-3-101,0 0 78,0-1 180,0-1-12,47-50-213,-23 36-78,30-35 146,-34 48-124,-6-1 23,2-2 33,1-2-78,-1 3 23,-2-1-23,-1 6 0,-4 1 33,-2 5-10,-5 1 10,0 1-21,-2 0-304,3 0-503,1 0-561,4 0-784,0 0-1669,1 0 3809,-1 0 0,-3 0 0,-2 0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24:05.7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40 667 15303,'-31'0'0,"6"0"0,25 0 0,6 0 44,3 0-44,9 0 0,1 0 0,1 0 23,0 0 22,-5 0-45,-1 3 67,-7 8-45,-3 10 45,-2 11-33,-2 6-34,-4 4 67,-2-2-11,-4-2-56,3-5 0,2-8-112,4-8 67,1-8-11,5-5 56,8-4-11,10-7 56,7-6-45,4-9 0,-1-2 45,-2 5-112,-1 6 67,-5 8 0,-2 10 112,-6 17-101,-5 17 56,-6 21-45,-4 10 23,-2 4-45,-3-4 0,-2-9 0,-5-10 0,1-14-145,1-13-247,4-10-763,2-9-369,1-12-425,1-17-337,0-23 2286,2-21 0,-2 26 0,2 5 0</inkml:trace>
  <inkml:trace contextRef="#ctx0" brushRef="#br0" timeOffset="354">962 538 11672,'8'63'1001,"1"-1"0,-1-2 0,-1-4-396,2 22-370,0-1-44,0-7-102,4-11-44,3-15-90,3-17 1,2-13-136,4-9 80,0-22-416,3-10 325,-2-21-178,-1-6 268,-5 1 34,-5 8 111,-6 9-44,-5 12 269,-2 9-123,-2 9 123,-1 3-224,-7 4 34,-1 10-124,-8 8 45,1 14-45,0 6 45,9 13 0,3 0 0,-4-13 0,5 43 0</inkml:trace>
  <inkml:trace contextRef="#ctx0" brushRef="#br0" timeOffset="708">1444 947 8411,'3'-6'2835,"0"1"-2218,-3 5 660,0 0-1143,53-25 147,-27 12-180,45-23 481,-42 17-347,2-1-190,-6 0-45,-6 3 123,-7 0-112,-7 1 112,-4 1-33,-10-1-56,-6 4 112,-14 5-146,-6 4 0,-5 4-11,-1 11-214,0 6-21,3 14-214,4 2-761,7-1-471,8-3 1692,2-6 0,11-11 0,1-5 0</inkml:trace>
  <inkml:trace contextRef="#ctx0" brushRef="#br0" timeOffset="974">557 778 15515,'33'-54'556,"0"0"1,-1 4 0,3 7-322,31-3-101,4 8-66,1 5-46,-1 7-44,-6 8-684,-9 2-415,-12 6 1,-15 1-371,-11 4 91,-10 2-1334,-6 2 2734,-14 0 0,9 1 0,-8 0 0</inkml:trace>
  <inkml:trace contextRef="#ctx0" brushRef="#br0" timeOffset="1191">624 753 11784,'-16'58'1217,"1"-1"1,2 0 0,3-2-400,4 34-325,4 6-1035,10-2 677,7 1-135,10-3-90,7-2-268,0-5-662,1-7-2121,2 5 519,-13-30-963,-2-2 3585,-15-34 0,-4-10 0,-1-4 0</inkml:trace>
  <inkml:trace contextRef="#ctx0" brushRef="#br0" timeOffset="1887">63 1127 14048,'-36'89'896,"9"-10"-694,38-39-202,8-5 67,11-8-56,8-9-11,3-9 0,2-5 67,1-3-33,-5-1 22,-4 2-56,-6 4 11,-9 9 34,-6 13-45,-8 16-90,-4 13 79,-10 8-101,-4 0-135,-21-104 1,-3-25 414,11 8-161,5-3 1,-1-14 0,8 8-3176,21-35 3213,4 12 67,0 14 0,-2 20-112,-6 19 0,-2 19-68,-2 10-560,-1 21-55,-4 6 2630,-4 18-3762,-3 2-1289,-1 2 3104,-3-6 0,9-15 0,-2-8 0</inkml:trace>
  <inkml:trace contextRef="#ctx0" brushRef="#br0" timeOffset="4267">798 41 12546,'-20'80'1222,"4"-14"-1133,14-42 146,2-6-212,0-5-23,0-4 168,0 0-168,0 0 0,2-1 0,2-4 11,4-1-22,3-3 22,4 0-11,4-2 45,4-6-23,5-5-22,1-6 0,4-2 22,-2-1-66,-2 2 44,-4 1 0,-6 4 0,-4 2-157,-4 0-112,-4 2-269,-3-1-269,-2 0-358,-1 1-639,0-2-302,-1 1 2106,1-2 0,-1 6 0,0 2 0</inkml:trace>
  <inkml:trace contextRef="#ctx0" brushRef="#br0" timeOffset="4513">872 1 12165,'0'91'1860,"6"-10"-1647,6-41-101,7-3 89,0-2-189,2-1 77,-1-4-89,0-2-213,0 0-100,-4-5-729,-2 2-393,-2-6-873,-2 1 2308,-1-1 0,-3-10 0,-4-1 0</inkml:trace>
  <inkml:trace contextRef="#ctx0" brushRef="#br0" timeOffset="5391">851 1451 11941,'55'1'415,"-5"-2"-382,-17-10 34,-3 5 45,-5 3-56,-5 2 168,-6 4 23,-6 10-180,-4 13 123,-3 14-178,-1 11 11,-2 4 55,-3-1-33,-1-7-11,-1-9-34,4-11-101,1-10 78,2-8 796,94-12-672,-70 34-45,70-14-123,-97 33 22,-1-19-235,-4-4-134,-1-3-472,2-7 34,-2-4-178,5-5-584,1-5-481,2-2 2095,1-5 0,0 3 0,0-3 0</inkml:trace>
  <inkml:trace contextRef="#ctx0" brushRef="#br0" timeOffset="5833">1170 1448 12748,'61'-30'1221,"-9"6"-1064,-30 25-12,-1 1 135,-3 2-156,0 0 21,-7 2 13,0 6-147,-6 10 56,-2 14-67,-2 14 34,-1 7-113,35 14 79,-5-85 0,20 11 12,-16-76-12,-13 30-34,-3 10-213,-4 13-369,-3 10 11,-5 10-896,-3 11-349,-2 12-883,-1 11 2733,-2 12 0,1-17 0,-2-3 0</inkml:trace>
  <inkml:trace contextRef="#ctx0" brushRef="#br0" timeOffset="6182">1366 2517 11817,'31'-56'1001,"0"-1"0,0 0 0,0 0-687,-7 7 0,0 1-1212,3-3 0,1-1 1452,1 0 1,0 1-247,1 0 0,1 2-8,0 1 0,-1 3-48,0 2 0,-1 3-218,25-30 543,-9 16-509,-10 17-35,-10 15-55,-10 10 1138,-7 9-1295,-4 2 29,-4 2-970,0 1-236,-4 5 1356,-8 14 0,5-10 0,-3 8 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22:33.5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35 1510 10047,'-9'-3'3777,"1"0"-2982,8 3-706,0 0 57,-55 29 101,34-3-236,-42 29 180,50-6-191,6 5 0,3 1-23,3 1 34,1-8-11,7-3 0,6-7-112,8-8-359,35-46 1,7-15 436,-19 11 34,17-18 0,-10-1 0,-40 18 67,-4 8-67,-2 7 336,1 19-268,1 13 21,3 22-10,0 6-57,3 4 35,-1-7-35,1-7-22,-1-8 0,-2-10-1569,0-6 516,-4-12 33,1-9-1075,-3-15 190,-1-13 1905,-1-9 0,-1 15 0,-1 5 0</inkml:trace>
  <inkml:trace contextRef="#ctx0" brushRef="#br0" timeOffset="355">1967 1716 13656,'1'-6'1288,"6"-7"-963,15-10-224,2-1 235,-1 2-191,-2 7-66,-2 2 10,-4 5-55,-1 5-12,-4 1-22,-3 2 0,-4 0 180,-1 0-169,-2 5-6824,-6 19 6813,2-13 0,-2 12 0,3-23 0</inkml:trace>
  <inkml:trace contextRef="#ctx0" brushRef="#br0" timeOffset="-1528">1909 230 11056,'51'-29'369,"1"0"1,-4 2 0,-4 5-1312,2 3 1088,-4 4 216,-7 2-284,-7 4 57,-6 1-135,-5 4-11,-4-2-325,-3 1-82,-3-1-1140,-1-3-1097,-4 1 2655,0-2 0,-2 4 0,0 2 0</inkml:trace>
  <inkml:trace contextRef="#ctx0" brushRef="#br0" timeOffset="-1282">2143 259 10260,'-1'57'960,"0"0"0,0-3 0,0-6-624,1 7 79,0 0-203,0-1-144,0-3-12,2-3-56,5 9-168,-1-18-998,4 4-402,-3-22-740,-1-8-818,0-6 3126,0-6 0,-3-2 0,-1 0 0</inkml:trace>
  <inkml:trace contextRef="#ctx0" brushRef="#br0" timeOffset="-1020">2203 537 9532,'0'-9'3249,"0"2"-2486,0 7 323,0 0-716,45-37 45,-23 17 201,44-41-381,-44 36-146,6-9-10,-15 14-45,-2 2-68,-4 2-392,-2 4-459,-2 4-246,-1 4-1559,-1 5-1433,0 14 4123,-4 12 0,2-7 0,-2 2 0</inkml:trace>
  <inkml:trace contextRef="#ctx0" brushRef="#br0">1935 1510 10047,'-9'-3'3777,"1"0"-2982,8 3-706,0 0 57,-55 29 101,34-3-236,-42 29 180,50-6-191,6 5 0,3 1-23,3 1 34,1-8-11,7-3 0,6-7-112,8-8-359,35-46 1,7-15 436,-19 11 34,17-18 0,-10-1 0,-40 18 67,-4 8-67,-2 7 336,1 19-268,1 13 21,3 22-10,0 6-57,3 4 35,-1-7-35,1-7-22,-1-8 0,-2-10-1569,0-6 516,-4-12 33,1-9-1075,-3-15 190,-1-13 1905,-1-9 0,-1 15 0,-1 5 0</inkml:trace>
  <inkml:trace contextRef="#ctx0" brushRef="#br0" timeOffset="355">1967 1716 13656,'1'-6'1288,"6"-7"-963,15-10-224,2-1 235,-1 2-191,-2 7-66,-2 2 10,-4 5-55,-1 5-12,-4 1-22,-3 2 0,-4 0 180,-1 0-169,-2 5-6824,-6 19 6813,2-13 0,-2 12 0,3-23 0</inkml:trace>
  <inkml:trace contextRef="#ctx0" brushRef="#br0" timeOffset="84449">773 568 9700,'-8'0'493,"2"0"-358,5 0 2677,1 0-2734,0 2-22,0-1 113,0 2-102,0-2 90,0 0 0,0 2-90,0-2 168,-1 2-134,1-1-12,-1-2 113,1 1-202,0 0-67,0-1 44,0 2-44,0 1 67,0 4 112,0 4-90,1 2 46,2 3-1,1-2-34,2-1-44,-2-3 11,0-5 0,-1 1 0,2 0 79,1 0-57,0 2-22,1 3 22,2 1 125,0 4-147,2-2 0,-3-2 56,0-4-23,-3 0 35,0-1 55,0 4-101,2 0 23,-1 0-45,-2-3 0,1-2-45,-1-2 101,2 2-56,1 1 45,3 1 22,0 2-123,1-3 56,-3-1 0,2-1 179,-1 2 1,2 0-147,-2 1-33,1-2 56,-2 1-33,1-1-23,1 0 0,-2 1 33,0-1 23,-4 0-11,1 0-45,0 0 11,1 2 45,0-2-56,0 3 0,2 0 67,-1 2-44,2 1 44,-1 1-67,-1 0 34,0 0-68,-3-1 34,1-1 0,-1-1 56,1 1-22,0 3 111,0 3-134,1 1 46,0-1-91,-1-3 90,0-2-44,0-1-12,2-1 67,-2-1-67,1 2 0,-1 0 33,1 4 1,-1 0-34,1-1 0,-1 0 78,-1-3-44,2 2 56,0 0-90,1 1 22,-1-2-89,0-1 67,-2-5 0,-1 1 67,-1-3 0,0 0-33,1 4 44,1-1-22,0 4-101,1-1 45,-3 2 0,3 2 90,-3 0-45,3 1-34,-1 0-11,-1-3 0,1 0-11,0-2 22,1-1-11,0-2 0,-1 0 67,0-2-67,1 2 0,1 3 23,2 1-79,-1 5 56,2-3 0,-3 2 134,3-2-123,-3 0 90,1-1-101,-2-4 0,-1-2-67,-3-3 67,1-3 0,-2 1 45,2-1 11,-2 0 22,1 0 0,-1 4-55,2 5-1,0 4 146,2 7-157,0-2 69,-2-4 54,0-2-112,-1-8 258,-1 0-212,0-2 55,0-1 101,0-1-224,0 2 145,0 0-145,0 1 45,0 1-123,0 1 78,-2 0 0,-1-1 67,-2-1-11,1-2-11,1 0-45,1-1 11,0 0-112,-1 0-56,0 0-795,-2-2-763,1-2-648,2-6-1616,0-1 3979,2-3 0,0 6 0,0 2 0</inkml:trace>
  <inkml:trace contextRef="#ctx0" brushRef="#br0" timeOffset="87020">9 1152 6361,'-3'0'347,"0"0"-268,3 0 1276,0 0-1265,-1 2 0,1 2 66,-1 1-122,1 0 56,0-1-90,0-3 0,0 0 33,0 0 1,0 2 22,0-1 23,0 2-46,4 1-44,0 2-45,12 7 56,-7-7 34,4 4-23,-8-10-11,0 1 0,1 1 22,-3 0-44,1 0 33,-2-2-11,-1 0 258,-1-1-68,1 0-22,-1 1 90,2 1-157,0 1 89,1 2 281,6 1-124,-3 2-89,4-2-224,-3-2-1,-2-1-33,0 0 213,1 1-11,1-1-102,2 2 528,2 1-415,1 3 45,2 2 257,1 4-482,0-1 12,-2 0 146,13 7-135,-8-8 12,8 5 167,-9-10-235,0-1 392,1 1-370,-1 0 12,0-1 78,-3 0-79,2 1 113,-2-1-90,2 3-23,-1-1-33,0 0 23,0-2 10,1-1 136,1-1-169,0 2 79,0-1-79,-1 2 33,1 0-33,0-2 0,-1-1 23,1 0 55,-2-2-56,-1 0-10,0 0 77,-1-1-78,0-1 269,2 2-280,1-2 0,1 0 146,-1 0-146,1 2 0,-1 1 90,2 3-68,-2-2-11,0 2-11,-3-3 0,1 0 79,-1-1-46,1 0 34,-1 1-67,2 1 45,-2-1-45,0 2 45,5 1-45,-2 2 90,3 2-1,-1-1-78,-2 1 113,-2-3-68,1 1-22,-3-2-34,1-1 0,-2-1 22,0-3-11,1 2-11,0 1 90,2 1-34,0 1-56,-1 1 0,-3-3 0,-1 2 134,1-1-44,-1 2-34,2-1-56,-1-1 112,0 1-90,0-2 1,2-1 22,0 2-68,-3-3 34,0 0-11,-4-1 0,2 1 79,-1-1-79,5 3 0,0 1 0,0 0-67,2-1 78,-3-1-11,4 0 123,-1-1-101,2-2 68,0 1-90,-1-1 11,-2 1 68,-4 1-46,-2-1 34,-2 0 101,-1-1-123,-2 1 90,0-2-135,1 1 0,-2-1 112,2 0-67,-2 1 190,1 0-324,-1 1 55,1 3-896,2 6-628,2 6-997,5 8-2419,-3 3 4974,-1 0 0,-5-13 0,-1-5 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23:31.4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3 6148,'-4'2'975,"2"0"-695,2-2 247,0 0-438,-3 0-89,2 0 23,-2 0 10,3 0 1861,0 0-1816,-1-1 45,0 1-33,0-1-90,0 0 45,1 1-45,0-2 11,0 1-22,0 0-359,-2 1-324,2 0-640,-2 0 1334,0 0 0,2 0 0,-2 0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22:56.9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6 16 8042,'4'0'2375,"0"0"-2117,-4 0 593,0 0-560,-6 0-66,3 0 66,-6 0-190,3 0 22,-1 0 101,-1 0-67,2 0 112,-2 0-56,2 0-168,0 0 90,-1 0-57,0 0 0,1 0 113,0 0-113,1 1 90,1 0 0,0 1-67,2 0 112,0-2-90,0 0 12,1 0 134,0 0-191,0 0 213,0 0-380,3 0 78,5-3-57,6-2 46,5-2 33,5 3-11,0 2 0,1 2-11,-2 3-67,-2 4 55,-2 4 23,-4 5 45,-3-2 0,-3 2-12,-3-1-33,-3-1 12,-1 0-46,-1 1 68,-2 3-34,-3 2 22,-5 3 34,-1 0-56,-1-3 0,2-4 11,4-7-67,1-4 0,4-4-336,0-1 303,8-3 21,5-7-156,7-9 179,3-8-134,-3-3 134,1 2-22,-5 2 55,-2 2-44,-2 4-44,-4 5 100,-2 4-67,-4 7-124,-1 1-414,0 3-459,0-1-718,1-2-728,1-2 2510,2-4 0,-2 3 0,0 1 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22:27.0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16 6148,'-5'-8'650,"2"1"-549,3 7 1322,0 0-1345,0 3-67,0 1 168,2 3-156,0 2 33,2-2-45,-1-2-11,0 0 0,-2-1 56,0-1-45,0-1 23,-1 0 101,1 0-90,0 3 55,0 1-55,-1 3-45,2 0 45,-2-1-34,1-1-11,-1-4 0,0 1-33,0-3 10,0 1 12,0 0 11,0 1 22,0 2 12,0 1 22,0 2 34,0 2-57,0-2-22,0 1-11,0-4 0,0 0-44,0 0 66,1 0-22,-1 0 0,3-1 45,-3 0-34,3-1-11,-2 1 0,0-1-11,0 1 44,-1 0-33,0-2 12,0 3 44,0 0-101,0 2 45,0-1 0,0 1 0,0 1 33,0 0-21,0 3-12,0-1 22,0-1-22,0-1 22,0-1 1,0-2-23,0 1 0,0-3 0,0 0 0,0 1 56,0-1-101,0 0 45,0 2 0,0 0 11,0 3 34,0 0-45,0 2 0,0 1 11,0 0-22,0 0 33,0 2-22,0-1 68,0 2-57,0-2 45,0-1-34,0-1 34,0-2-45,1-2-11,0 0 0,-1-2 56,0 2-22,0 0-23,0 0 34,0 1-23,0 3 46,0-1-68,0 2 0,0-3 0,0-2 0,1 0 0,0-1 11,1 1 22,-2 1-55,1-3 22,-1 1 0,0-3 11,1 3 56,-1-2-67,2 1 0,-2 1 45,1-2-101,-1 0 56,0-1 0,0 0-33,1-1 21,0 2 12,0-2 12,0 2 32,-1-3-32,0 1 44,0 0-45,0 2-11,1 1 0,-1 2 68,1-1-103,0 1 35,-1-3 0,1 0 102,-1-2-91,0 0-1456,2 3 1445,1 3 0,-1-2 0,0 1 0</inkml:trace>
  <inkml:trace contextRef="#ctx0" brushRef="#br0" timeOffset="1741">101 563 6484,'-1'-7'717,"0"1"-560,1 6 23,0 0-68,-4-9-112,2 6 56,-3-6 44,4 8-44,0 0 56,0 1 12,1-1-102,-2 0 112,1 1-78,-1-2 12,0 1 32,0-2-66,1 2 112,-1 0 0,0 0-12,1 1 1031,-3-1-963,4 1-101,-4 0 11,4 0 112,-2 0-145,2 0 279,-1 0-392,25-1 34,-10 0 79,19-3-79,-16-1 0,-1-1 0,0-2-34,-3 2 34,-1 0 0,-2 3 0,-4-1 56,-2 3-56,-1 0 0,-1 1-22,-1 0-68,0 0 90,0 0 23,0 0 21,1 0-44,-1 0 12,-1 0-80,1 0 68,1 0 68,-2 0-91,2 0 23,-1 5 0,1 3-67,1 8 67,-1 5 0,0 5 67,0 3-33,-1-1 11,-1-2-45,0-3 0,0-7 11,0-1 34,0-3-45,0-1 33,0-2 12,0-1-45,0-5 0,0 0 11,0-2-4862,0 0 4851,2-1 0,-1 0 0,1 0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44:48.6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 101 12132,'-1'-1'3977,"0"0"-2957,1 1-897,-12 58-123,9-25-34,-9 47-470,12-40-504,0 3-91,0 0-951,0 1 235,0-4-1154,0-5 2969,3-8 0,-2-14 0,3-5 0</inkml:trace>
  <inkml:trace contextRef="#ctx0" brushRef="#br0" timeOffset="524">257 1 15448,'-32'10'146,"5"5"-90,27 6 0,7 7-56,3 0 0,8 0-79,4-4 35,2-2 32,3-2-44,0-2 23,0-1-511,-25 52 1,-6 4 487,10-48 56,-13 38 0,-3-18 56,9-93-56,1-12 67,2-8-45,4-1 180,3 1-180,3 11 281,-1 11-168,-2 13-90,-2 13 33,-4 11-67,0 5-11,-3 4-2768,1 35-212,-1-8 2980,-1 35 0,1-38 0,-1-2 0</inkml:trace>
  <inkml:trace contextRef="#ctx0" brushRef="#br0" timeOffset="801">61 1002 15023,'34'-43'829,"1"-1"0,-1 2 0,-1 3-471,19-19-223,3 1 78,-1 4-168,-3 6-45,-6 10-34,-9 10-739,-12 11-729,-9 8 325,-8 6-223,-5 7-1457,-4 10-1244,-9 11 4101,-10 10 0,7-14 0,-1-3 0</inkml:trace>
  <inkml:trace contextRef="#ctx0" brushRef="#br0" timeOffset="6025">424 954 10159,'0'-4'3631,"0"0"-2948,0 4 1267,0 0-1446,-9-10-22,7 7-180,-6-6 24,8 9 402,0 0-639,6 0 23,6 3-22,11 2 11,7 3-34,5 3-45,5-1 23,1 1-45,0 1 11,-2 2 45,-4 4-56,-4 5 0,-13 55 0,-7 9 0,4-38 0,-9 27 0,0 0 0</inkml:trace>
  <inkml:trace contextRef="#ctx0" brushRef="#br0" timeOffset="6301">715 759 10293,'-32'94'6757,"6"-6"-6006,20-24-157,0-1-269,1 0-123,-2-5-34,1-6-90,0-6-67,-2-5 45,2-7-45,-1-5-22,0-8-90,3-6-279,1-8-169,2-4-438,1-3-3887,0 0 2275,3 0-1412,1 0 4011,3-2 0,-3 2 0,-1-2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44:48.0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74 13364,'34'-40'90,"0"-1"0,23-25-786,-38 52-267,-3 6-1592,1 4 2555,-4 4 0,-6 0 0,-2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7:10.291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30 141 7504,'0'-7'1367,"0"1"-1065,0 6 6276,0 0-6522,0 5 145,0 7-178,-1 11 44,-1 14-45,-2 8 1,-1 9-46,-1-1 12,2-2-168,0-8-34,2-8-269,1-9-213,0-8-4212,1-5 2173,0-8 2734,0-2 0,0-3 0,0-1 0</inkml:trace>
  <inkml:trace contextRef="#ctx0" brushRef="#br0" timeOffset="468">209 352 8635,'67'-6'-67,"-10"-11"303,-38-31 234,-4 0 169,-6 6 134,-2 10 393,-5 10-69,-1 10-166,-1 5-383,-6 4-402,-3 1 44,-6 2-156,-3 0-34,-1 0 0,-1 3-112,-1 4-101,0 4-481,1 2 694,-13 25 0,19-26 0,-7 18 0</inkml:trace>
  <inkml:trace contextRef="#ctx0" brushRef="#br0" timeOffset="1193">554 61 14395,'-39'49'134,"7"-5"-212,29-22 22,1 1-34,2 2 0,7-1-111,6 2 123,9-1 50,26 10 0,2 4 196,-16 12-85,11-11 1,-10-1-61,-45 1 78,-5-17 302,-7-6-347,0-9 33,1-4-65,2-6 9,1-12-44,3-11 11,3-17 0,5-7 22,4-5-22,2 3 180,9-14-180,-6 35-12,7-6 1,-9 36-3810,0 0 2331,2 3-1513,1 3 3003,2 1 0,-2-2 0,-2-2 0</inkml:trace>
  <inkml:trace contextRef="#ctx0" brushRef="#br0" timeOffset="1528">811 155 11157,'42'29'-101,"-5"-16"146,-15-36-34,-3-10 67,-3-3 101,-5 3 528,-6 5 469,-3 8-67,-2 6-492,-8 8-91,-1 3-3282,-63 25 1187,36-9-213,-41 18-4019,51-18 5801,3-1 0,9-6 0,5-1 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44:47.9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60 10608,'1'-5'3350,"0"1"-2925,-1 4 12,47-52-302,-20 25-34,40-43-101,-32 39-22,-2 3-819,-3 6 102,-8 9-1558,-6 7 190,-7 5-324,-5 15 2431,-3 11 0,-1-7 0,0 3 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44:47.6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 10226,'0'88'3206,"0"-5"-2669,0-21-123,0 2-178,0 3-225,0 3 22,0-2-66,0-1-34,0-9-460,2-7-571,0-5 325,2-7-1367,1-4-1233,-1-6 3373,-1-7 0,-1-11 0,-1-5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44:47.2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11638,'50'62'628,"-10"-9"-303,-32-40-45,-3 1 11,0-1-145,-3-3 45,1-4 22,-2-3-213,1-2 67,-1-1-146,-1 1 79,1 0 0,1 0 0,2 0-33,1 1-293,3 3-391,3 3-784,1 4 391,4 0-1466,2 2 2576,1-1 0,-7-5 0,-4-3 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4:57.1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58 9 13285,'-1'-5'3014,"0"1"-2151,1 4-583,-17 60 157,13-25-190,-13 51-179,17-38-1,0-1 22,0 1-77,0-3-12,1-2 44,3-2-77,3-4 33,3-3 0,4-7-112,2-5 123,5-8-11,3-6 0,6-5 56,3-8-67,6-14 11,2-13-79,4-19 57,1-5-236,-2-2 258,-4 25 0,-2 3 0,-6-1 0,20 0 0</inkml:trace>
  <inkml:trace contextRef="#ctx0" brushRef="#br0" timeOffset="222">1091 239 15616,'-7'56'762,"-1"0"0,1-2 0,3-4-638,3 21 44,1-2-168,0-5 0,3-3-505,3-4-615,4-6-426,0-5-293,0-10-1096,-1-6-1289,-2-9 4224,-3-8 0,-2-7 0,-2-5 0</inkml:trace>
  <inkml:trace contextRef="#ctx0" brushRef="#br0" timeOffset="552">44 416 16075,'-12'56'605,"0"-1"0,1-3 0,3-4-346,7 11-91,5-6-168,5-3-56,6-7-101,5 1-1143,1-6-157,2-5-526,2-3-1278,1-8 3261,-1-10 0,-11-5 0,-4-7 0</inkml:trace>
  <inkml:trace contextRef="#ctx0" brushRef="#br0" timeOffset="10049">228 376 12703,'-4'-3'1177,"0"0"-797,3 2-212,-1-1 67,1 1-78,0 0-112,0 0-45,1-1 34,-1-1-22,1-1 178,6-2-168,2-1 102,7 1 77,2 0-167,1 2 134,-1 2-101,1 1-33,-1 1 212,-1 0-168,-1 8 326,-1 5-1,-2 16-302,-4 5 134,-4 13-235,-2 4 146,-7 39-3482,-2-21 3448,-6 18-112,4-35 101,2-11-191,5-9 90,1-8 0,1-10-134,7-5 134,5-6 3392,10-2-3370,7-12 113,6-6-158,4-14 23,2-4 0,-2-1 101,-3 3-45,-5 4-56,-4 8 0,-7 6 56,-4 8 56,-5 2-112,-5 5-22,-2-1-113,-3 1-2038,0 0 470,-1 3-1524,0 1-1535,0 1 4762,0-1 0,0-2 0,0-2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4:52.7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7 281 17106,'-32'39'572,"0"0"0,-20 28-158,49-48-358,-1 4 67,2 6-123,-2 8 90,1 11-180,0 12 90,2 11-549,0 10 78,1 5-705,0 1-79,2-6 146,5-8-841,4-13 79,7-17-1502,0-17 3373,1-15 0,-9-7 0,-2-4 0</inkml:trace>
  <inkml:trace contextRef="#ctx0" brushRef="#br0" timeOffset="1087">411 335 14215,'-67'74'729,"16"-10"-617,47-38 11,10 1-78,9-1 22,11-1-55,8-3 55,4-1 101,2-5-101,0 1 168,0 3-212,-3 3-1,-5 6 135,-6 9-146,-9 8 0,-8 9 45,-5 6-56,-7 2-11,-8-2-90,-6-6-22,-9-10-376,17-115 0,12-30 466,19 31 33,-14 0 0,-1-12 0,8 19-3392,29 21 3561,-22 32 133,-3 14 392,-4 16 57,-1 18-359,-2 17-100,-1 6-292,1-3 56,1-12-101,3-15 3459,4-16-3414,3-9-1092,13-75 0,-4-23 890,-6 25 202,5-29 0,-8 4 0,-24 45 56,-10 13-67,-7 15 11,-15 10 0,-3 16 89,-5 13-89,2 16-134,3 15-12,6 6-873,11 0-651,9-6-415,6-5-1186,12-9 3271,7-8 0,-4-15 0,1-5 0</inkml:trace>
  <inkml:trace contextRef="#ctx0" brushRef="#br0" timeOffset="1348">1185 742 15325,'30'-41'857,"0"0"0,30-32-498,-4 35-281,2 1-78,16-2-336,-25 11-762,5 4-292,-34 17 125,-7 5-786,-7 5-795,-4 5 2846,-2 3 0,0-2 0,0-3 0</inkml:trace>
  <inkml:trace contextRef="#ctx0" brushRef="#br0" timeOffset="1827">1672 98 15907,'-26'82'1311,"6"-9"-1187,20-45-124,3 1 0,6-2 22,6 0 68,7 4 145,2-3-202,3 5-33,-4-3 315,1-1-282,-2-3 12,-1-7 146,3-2-113,2-8-78,0-2 112,3-4-22,-4-2-113,-3-1 68,-4 0-45,-7 0 179,-5 5-22,-4 9 45,-3 13-202,-35 34 0,-23 23 0,10-14 0,13-2 0,-12-2 0,0 0 0,1 0 0</inkml:trace>
  <inkml:trace contextRef="#ctx0" brushRef="#br0" timeOffset="1979">1810 399 15695,'40'-60'-1871,"0"10"-942,-9 36-1747,3-3 4560,2-10 0,-16 12 0,-4-1 0</inkml:trace>
  <inkml:trace contextRef="#ctx0" brushRef="#br0" timeOffset="2337">2231 0 15101,'-14'51'1770,"1"-1"1,-10 44-1491,16-25-68,3-1-10,5-4-191,10-6 79,5-7-90,13-10-34,3-9 12,4-11-393,1-11 169,1-5-359,-3-20 100,-2-10 91,-9-18-23,-5-3 280,-10-1 101,-5 7 112,-7 7-44,-11 6 133,-8 9-44,-12 6-101,-14 79 0,2 16 0,10-45 0,-1 39 0,-1 0 0</inkml:trace>
  <inkml:trace contextRef="#ctx0" brushRef="#br0" timeOffset="2565">2635 275 12580,'0'-4'1512,"0"1"-985,0 3 280,0 0-785,48-46-44,-20 19-68,41-36-583,-34 37-1242,-4 9-2590,-7 9 4505,-12 23 0,-6-11 0,-6 11 0</inkml:trace>
  <inkml:trace contextRef="#ctx0" brushRef="#br0" timeOffset="2758">2802 683 12356,'6'0'4067,"-2"0"-3238,54-47-415,-21 14-72,6-1 0,2-2-342,6-6-33,-2 9-3037,-1 10 167,-21 11-2419,-5 16 5322,-18 11 0,-4-3 0,0 0 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3:12.33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8 0 12725,'-17'37'1703,"0"12"-1277,5 20-134,-1 10 89,0 4-370,0 0 0,0-5 112,2-7-123,2-9-8202,28-87 7429,-12 1 706,8-22 0,0-8-34,-5-21 1518,-1 8 1,1 2-847,1 8 202,7-33 291,-7 92-346,5 13-169,7 12 336,2 19-527,5 11-1262,5 6 0,7 16 1,-7-13-330,3 7 555,18 32 1,-15-35-1990,-41-74 2667,-3-9 0,2 6 0,-1-6 0</inkml:trace>
  <inkml:trace contextRef="#ctx0" brushRef="#br0" timeOffset="256">142 429 8075,'-6'0'2253,"1"0"-1693,5 0 1165,0 0-1333,54-22 124,-22 6-337,43-18 1,-41 12-68,-3 4-90,-10 6 12,-5 4-57,-7 5 23,-5 2-101,-2 1-324,-2 0-674,-5 3 124,-5 6-414,-8 3-762,-6 7 2151,-4-1 0,13-7 0,1-2 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45:07.12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0 24575,'0'0'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5:28.27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0 0 8075,'-1'5'2443,"0"-1"-1883,1-4 986,0 0-1075,-3 0 202,2 0-304,-4 0 79,4 0 102,-1 0-450,-1 1 169,-2-1-45,0 2-190,0-1 347,0 1-370,2-2 11,0 1 169,-1 0-147,-1 0 24,-2 0 22,1 0-68,0 0 348,2 0-348,-1 2 12,0 0 279,1 1-301,0-2 100,0 2-56,0-2-12,0 1 80,-1-1-124,1 3 0,-3-3 56,3 2 11,0 0 22,1-2-21,0 1-56,0-2 212,0 0-224,0 1 0,-1 1-45,-2 3 90,-2 3-45,0 1 0,0 0 67,2-3-101,2 0 34,-1-1 0,1 1 0,-1 2 11,2 0-22,-1 1 11,1 3 0,-1 1-11,0 1 11,1-3 0,-1-1-67,3-3 89,0-2-22,0 0 0,1 0 23,-1 0-23,1 4 0,0 3 0,0 5-56,0 2 112,0 2-56,-1 1 0,0 5 22,-1 3-67,-1-1 45,2-5 0,0-8-22,1-6 44,0-4-22,0-2 0,0 0 45,0 2-67,0 4 22,0 1 0,0 1-45,0 1 90,0-5-45,0 3 0,0-1 22,0 5-67,0 1 45,0-2 0,0-1 0,0-2 45,0 3-45,0-3 0,0-1 22,0-4-66,0-2 44,0-1 0,0-2-56,0 2 89,0-2-33,0 1 0,0-1 23,0 3-46,0 0 23,0 2 0,0 0 34,0-1-1,0-1-33,0-2 0,0-2 12,0-1-1,0 0-11,0 3 0,0 0 33,0 4-21,0 2-12,0 5 0,0 1 0,0 0 22,0 0-22,0 1 0,0 3 22,0 0-89,0 2 45,0-1 22,0-2 56,0 2-56,0 0 0,0-3 0,0-2 33,0-4-122,0-4 55,0-1 34,0-2-33,0 1 100,0 0-67,2 1 0,1 2 0,2 0 11,-1 1-11,3 3 0,-2-1-34,2 1 57,-3 0-23,2-2 0,0 1 45,0 0-57,0 1 12,1 0 0,-2-2-22,0-1 33,-1-4-11,0 1 0,-1-2 11,0 0-89,-1-1 56,1-1 22,-1 0-101,1 0 101,2-1 0,0 0 0,3-1 33,0 0-66,2 1 33,1 0 0,-1 0 33,1-1-33,-3 0 0,1 0-44,-1 0 44,-1 0-23,3-1 23,-2-5 0,2-1 45,-2-6-23,0-1-22,-1 1 0,-2 0 12,1 1-12,0 1 0,-1 1 0,-1 0 11,-1 0 45,0-1-56,0-2 0,-1-1 11,2 3-89,-2 2 55,1 3 23,-1 2 23,1 1-23,-2 2 0,0 0 0,-1 0-9436,0 1 9436,0 9 0,0-7 0,0 8 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5:18.14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93 13745,'5'1'1882,"-2"0"-1210,-3-1 68,0 0-684,54-43-11,-23 21-45,46-36-11,-34 35-1087,0 2-214,-2 6-66,-4 6-1378,-5 6-718,-7 3 3474,-8 8 0,-8-5 0,-5 5 0</inkml:trace>
  <inkml:trace contextRef="#ctx0" brushRef="#br0" timeOffset="210">330 257 8624,'0'7'3149,"0"-1"-2678,0-6 672,0 0-1110,58-42 102,-32 24-135,45-33-393,-45 37-615,-2 3-247,-3 4-493,-2 4-986,-4 2 2734,-3 1 0,-5 0 0,-3 0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5:16.07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138 14865,'-13'-1'1065,"12"-5"-808,16-4 58,11-3-248,1 0 280,2 1-269,1-2-22,1-2 953,40-14-695,-43 35-135,26 5 213,-54 46-207,-1-4 0,-2 5-185,-1 5 0,-1 2 50,1 1 0,0 0-50,-1-4 0,2-5 0,1 17-11,2-13 78,0-12-134,0-17 67,0-12 0,0-11-145,0-5-606,3-6 34,-2-6-314,2-7-437,0-7 34,-1-3-560,5 0-808,2 0 2802,3 3 0,-5 10 0,-2 3 0</inkml:trace>
  <inkml:trace contextRef="#ctx0" brushRef="#br0" timeOffset="938">663 0 10921,'-5'1'1547,"2"0"-628,3-1 346,0 0-894,24 3-91,-9-1 235,20 3-269,-14 0 180,-2 3 235,-2 5-571,-3 4 89,-6 10 11,-4 7-178,-4 11 268,0 7-280,-5 5 0,-3-1 112,-1-5-258,45 5 213,2-59-67,27 8 35,-16-54-59,-17 17 24,-3 3 0,-3 5 46,-6 4 10,-6 7-56,-6 5 0,-5 5-326,-2 2-166,-1 5-640,-4 7 135,-4 7-3552,-15 22 2061,8-19 2488,-4 9 0,15-27 0,2-1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6:09.30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 882 5745,'0'0'0</inkml:trace>
  <inkml:trace contextRef="#ctx0" brushRef="#br0" timeOffset="783">305 164 15045,'-26'45'493,"1"-1"0,-20 35-247,28-34-89,1-1-134,0 2 66,0 5-89,1 1-112,1 3-280,2-3-672,2-6-46,6-7-649,1-8-191,3-9-100,0-10 2050,5-6 0,-4-5 0,4-1 0</inkml:trace>
  <inkml:trace contextRef="#ctx0" brushRef="#br0" timeOffset="1117">403 352 10271,'0'-3'1995,"0"1"-1693,0 2 1,0 60-303,0-28 0,0 46-56,0-46-123,3-7-359,4-8 11,5-8 471,7-5 56,2-10 11,4-13 23,2-13 179,-3-9-11,-2-2 302,-7 7 538,-5 5 67,-6 10-235,-3 5-4605,-83 41 2016,55-7 365,-19 5 0,5 2 1350,30 3 0,6-13 0,2-5 0</inkml:trace>
  <inkml:trace contextRef="#ctx0" brushRef="#br0" timeOffset="1621">838 77 11919,'-7'-2'2688,"1"0"-2721,6 2-90,0 0 111,-48 55-88,34-26 32,-36 46 24,49-42-326,6-2 281,9-5-169,10-4 33,10-5 203,3-3-157,1-5 134,-4 0 22,-6-2 320,-32 43 1,-11 7 172,8-25-235,-11 26 0,-3-10 113,9-44-348,6-5 0,2-11 0,2-10 0,1-16 112,1-10-100,8-6-1,5-2-11,7 4-90,2 9 45,-5 13-538,-2 11-4336,2 10 3239,-8 7 1680,4 3 0,-10 0 0,-1 1 0</inkml:trace>
  <inkml:trace contextRef="#ctx0" brushRef="#br0" timeOffset="1975">1062 121 7829,'5'-5'3204,"-1"1"-2767,-4 4-55,0 0-382,6 40 33,0-30-22,5 30 213,-2-40 314,3-8 89,1-10-144,1-10-338,-1-7 281,-3 3 325,-5 5-191,-3 8 33,-2 4-312,-7 6-270,-1 2-11,-8 4-146,0 2-11,0 1-246,2 0-471,1 4-123,4 4-258,0 6-448,5 6-426,0 3 2129,2 1 0,1-10 0,0-5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5:11.0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2 428 11526,'-3'-4'3765,"0"1"-3037,3 3 897,0 0-1143,-39 41-246,28-13-46,-30 37 236,37-23-404,0 4 34,1 2-56,0 4 56,3 2-112,0 1 22,0 1-638,0-1 89,5-1-873,2-5 123,8-6-90,-1-7-785,3-9-3136,8-7 5344,-6-10 0,-2-5 0,-10-5 0</inkml:trace>
  <inkml:trace contextRef="#ctx0" brushRef="#br0" timeOffset="749">372 366 14115,'-51'36'179,"10"5"-168,37 8 45,3 2-56,10-4 0,4-2-22,12-6 78,4-4-56,3-6 11,-1-4 22,0-6 1,-3-2-34,-2-1 0,-6-2 67,-6 5-67,-6 4-678,-33 53 0,-12 3 678,17-44 0,-15 33 0,3-23 112,27-98 57,3-15-34,7-11-3046,6-3 3102,8 0 77,6 7-33,0 9-88,1 15 77,-3 15-67,-2 16-57,-4 10 360,-3 14-136,0 20-22,2 34 1,2 22 0,0-10-292,13 14 916,-13-14 0,3 11 1,2-28-928,8-38 11,-1-14 34,-1-23 33,-2-19-78,-2-29 0,-3-15 90,-5-9-310,-5 1 343,-6 8 157,-3 14-101,-8 18 673,-11 18-256,-10 19-573,-14 11-34,-4 23 11,-5 13-23,3 22-234,5 9-618,8 8 348,10-1-840,7-3 45,9-11-919,5-8-1345,15-10 3586,5-10 0,-1-14 0,-3-5 0</inkml:trace>
  <inkml:trace contextRef="#ctx0" brushRef="#br0" timeOffset="1097">1207 797 13700,'-6'0'1647,"1"0"-863,5 0-77,58-42-35,-16 12-577,3-2 0,3-2 354,16-11-12,0 4-247,-7 1-78,-8 10 0,-14 5-56,-10 11 67,-13 5-123,-6 6-459,-5 2 459,-55 49 0,40-37 0,-40 37 0</inkml:trace>
  <inkml:trace contextRef="#ctx0" brushRef="#br0" timeOffset="2175">1910 224 13768,'76'-23'1456,"-13"12"-817,-44 37-236,-6 8-123,-5 10-156,-6 7-80,-2 7 91,-5-1-135,-3-1 0,-7-8 11,0-5 45,2-10-112,3-7 56,5-8 0,3-7 179,2-5-78,5-4 22,4-2 336,9-7-896,42-37 1,10-8-2265,-8 14 1821,8-15 1,-6 8-1182,-33 35-349,-14 6 2410,-5 2 0,-5 0 0,-3 1 0</inkml:trace>
  <inkml:trace contextRef="#ctx0" brushRef="#br0" timeOffset="2715">2615 8 16333,'-77'-1'807,"15"9"-807,52 24 0,4 2-22,8 3 22,10 0 0,8-3-12,11-2 35,2-1-23,1-3 0,-1 0 11,0 0-874,-37 27 1,-12 2 996,-3-22-112,-33 50 113,21-105 78,17-17 22,7-6 202,3-7-336,4-1 123,7 0 34,3 2-191,8 5 11,1 5-78,0 8 67,-3 7-145,-2 9-4191,10 18 1681,-10 3-1155,11 16 3743,-15-4 0,-3-7 0,-2-2 0</inkml:trace>
  <inkml:trace contextRef="#ctx0" brushRef="#br0" timeOffset="3081">3001 379 17588,'50'-47'485,"-1"1"1,-2 2 0,-5 4-105,10-3-246,-3-1-113,-9 5 157,-8 7-179,-12 11 0,-10 8 0,-5 6-201,-5 5-450,-7 1-324,-4 1-605,-7 7 56,-2 2-895,1 7 2419,-2 1 0,11-7 0,0-1 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4:49.8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5 116 7526,'-4'0'1379,"0"0"-920,4 0 762,0 0-840,-18 0-224,12-1-90,-15 0 79,16-1-45,-1 0 111,3 1 13,-1-1-79,2 1 167,1-1-100,-1 2 22,1-1 90,-2 1-224,-1-1 101,-1 0-67,1-1 10,-1-1 135,0 0-190,1 1 78,1 1 134,0 1-212,2 0 178,0 0-121,0 0-35,0 0 157,-2 0-146,-1 0 101,1 0 89,0 0-245,1 0 100,1 0-191,0 0 102,1 2-46,5 1-10,3 4 89,7 0-78,2 2 67,2 0-34,1 0-34,2 2 191,1-3-123,1 1 0,1 0-23,-1 0-55,2-2 134,1-1-146,1-2 45,1-2 190,5-1-246,0-1 123,3 0-111,-3-3 32,-3-2 69,-3-3-102,-5 1 1,-4-1 32,-6 3 35,-2 1-46,-5 1-33,-1 1 45,-1-3-78,1 1 44,-2-1-11,0 0 22,-1-2-22,-1-3-33,0-3-124,0-8-359,0 2 113,1-4-584,1 3-335,1 7-717,1 4-1804,0 6 3843,1 7 0,-3-3 0,-1 3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4:19.96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 480 7089,'0'-5'157,"0"1"-123,0 4 145,0 0-156,0-4 593,-1 0-45,0-2-212,-1-1-258,1 4-1,0-1-66,1 4 280,0 0-314,-2-1 145,1 0 404,-2-1-481,2 0 10,0 2 46,0-1-24,1 0 2208,0 1-2173,0-2-124,-1-1 112,0-1-123,0-2 0,-1-1 56,2 2-34,-1-3 23,0 5-34,1-2 24,-1 4 88,1 0-123,0 0 0,0 1 34,0-2-34,0 1 0,0 0 0,3 0 89,1 1-66,4 0 122,3 0-145,1 0 67,0 0-55,1 0-12,0 0 0,-1 4 56,1 1-34,0 6 34,1 4 22,1 2-67,0 5 79,-1 1-90,-2 0 22,0 1 34,-3-4-11,-2-2-45,-1-4 23,-5-2 33,1-2-56,-2-1 0,0 0-79,0 1 46,-2 1-449,-3 5-415,-4 5 1,-4 5-841,-1 5-985,-2 0 2722,1-2 0,7-12 0,1-6 0</inkml:trace>
  <inkml:trace contextRef="#ctx0" brushRef="#br0" timeOffset="518">283 105 10709,'66'28'1714,"-13"-1"-1703,-46-4 336,-3 6-168,-4 7-167,0 8 32,-2 2 24,-5 1-68,-2-6 0,0-7 11,1-11-179,42-49-1009,4-9 68,21-24 291,-10 13-134,-21 21-1793,-4 5 2745,-7 6 0,-9 7 0,-4 3 0</inkml:trace>
  <inkml:trace contextRef="#ctx0" brushRef="#br0" timeOffset="1110">617 14 8422,'-7'0'3082,"1"0"-2566,6 0-57,0 0-157,-29 58 34,22-24-123,-22 46-179,29-44 67,4-4-101,5-7 0,7-3 34,5-5-12,3-4-22,2-6 0,0-3 101,0-4-168,-3 0 67,-5 0-23,-6 0-33,-4 0 79,-5 0-23,-2 8 0,-4 4 56,-5 7-56,-5 3 22,-4-1 415,-15-78-426,30-2 17,-6 7 0,3-1 17,22-23-23,-6 35-22,-4 7 34,-1 13 11,-2 5-12,-2 7-33,0 6 0,-2 1-1512,1 2 1512,-1 18 0,0-13 0,0 13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3:44.7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38 6339,'-4'-3'1210,"0"1"-930,4 2 123,0 0-280,-1-9 12,1 5-135,-1-8 0,1 10 22,0-1-22,0 2 1233,0 0-797,1 1 47,1 0-304,1 0 56,0 0 12,0 0 156,-1 0 113,1 0-225,-1 0 190,1 0-257,0 0-55,0 0-1,2 1-45,1 1 437,2 2-425,3 2-124,2-2 146,2 1-157,0-4 22,0 1 56,-2-2-55,1 2 100,-1-2-78,1 2 0,1-1 359,36 10-337,-26-4-67,26 5 0,-34-7 179,2 0-179,-2-1 0,0-2 146,0 0-124,-1-2 157,-1 0-168,1 0 23,-1 0 156,0 0-156,0 0 44,1 0-44,0 0 0,-1 0 123,0 3-157,-1 1 0,1 3 101,-3 0-101,1 1 0,-2 0 11,0-2 23,0-1-1,0-3-33,1-1 0,0-1 67,-1 0-67,0 0-11,-1 0 11,1 0 0,-1 0 179,2 0-179,-1 0 0,3 1 124,0 2-113,1 1-11,-1 2 33,0-2 1,0-1 11,-2-2-45,0-1 0,0 0 123,-2 0-112,2 0 12,-1 0 33,2 0-34,0 0 79,2 0-101,1 0 0,3 0 89,-1 0-66,2 0-23,-2 1 33,-1-1 23,-2 2 79,-1-2-135,-2 1 0,-3 0 101,-1-1-101,-1 2 101,0-1-78,0 1-1,0-1-44,0 1-1,0-1 23,3 1 224,1-1-213,5 2 449,1 1-147,4-1-268,0 1-11,-2 0-34,-2 0 0,-2 0-34,-2 2 34,-2-3 0,-1 2 0,-3-2 22,0 0 1,0-1-23,-1 0 0,0 0 89,2 0-55,-2-1 11,2 0 11,0 1-56,0-2 112,3 2-112,0-1 0,4 1 336,2-1-324,1-1-12,-1 0 22,-1 0 12,-3 0-23,-1 0-11,-5 0 0,-2 0 45,-2 0 22,-3 0-1949,0 0-69,-1 0-177,-4 1-987,-1 2-1558,-4 3 4673,-2 2 0,5-2 0,0-2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3:39.7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9 23 6171,'-7'-6'1232,"1"1"-817,6 5 380,0 0-302,-6-4-134,3 3 10,-4-4 1,7 5 247,0-1 839,-1 1-1232,-1 0 67,1 0-179,-1 0 112,0 0 91,0 0-102,-2 0 67,2 0-113,-2 0-55,1 0 112,1 0-212,1 0-12,1 0 44,-2 3-44,2 0-11,-2 2 0,2 6 101,0-3-135,0 6 45,0-5 0,0 0 22,0 2-22,0-2 0,0 2 34,0-1-23,1 1 23,-1-1-34,1-4 0,0 0 0,-1-4 123,8 34-101,-6-19 23,7 28 79,-7-26-124,1-6 0,-2-3 0,0-6 11,0-2-11,-1 1 0,0 0 0,0 2 11,0-1-22,0 2 11,0 0 0,0 3 135,0 3-79,2 3-45,-1 0-11,1-2 89,-2-4-100,1 0 11,0 0 0,0 3 23,1 4-23,-1-2 0,1 0-23,-1-3 46,0-3-23,1 1 0,-1 2 0,1 3 44,0 3-44,0-4 0,0-2 0,-1-3 23,1 0 55,0 3-78,1 5 0,0 1 90,1 1-90,0-1 0,-1-1 0,1-2 11,1 1 123,0 0-134,1 0 0,-2 1 68,1-1-68,-2 0 0,0-2-23,-1 1 57,2 0-1,-1 3-33,0-1 0,1 1-22,-2-1 22,1-2 0,-2 0 22,2-2 1,-3 1 44,2 0-67,-2 1 0,1 0 0,-1 0 0,1-2 0,-1 0 11,1 0 34,-1 2-67,0 0 22,1-2 0,0 1-34,1-2 34,1-2 0,-2 0 56,1 2-45,-1 1 12,1 3-23,0-3 0,0 1 78,0 0-78,0 0 0,0 2 0,0-1 34,-1-1-46,0-3 12,0-1 0,0 0-44,-1-2 44,2 0 0,-2-2 33,2 1-10,-2 3 55,1 1-78,0 1 0,-1 0-11,1-5 11,-1-1 0,0-2 0,0 1 22,1 2-22,-1 0 0,1 1 0,0-2-22,-1-1 22,1-2 0,-1 1 33,0 1-21,0 5 156,0 1-168,0 2 22,0-1 23,0-2-45,0-1 0,0 0 0,0 2 11,0 3 23,0 0-34,0-2 0,0-4 67,0-3-67,0 0 0,0-2 12,0 0 21,0 0-44,0 1 11,0 0 0,0 0 22,0-1-22,0 0 0,0-1 68,0 0-57,0 0-348,0 0-1209,0 2-1255,3 2-863,1 1 3664,1 1 0,-2-4 0,-1-2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3:27.59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 303 6428,'6'0'1289,"-2"0"-1054,-4 0 2555,0 0-2566,-2 0-179,1 0 78,-2 1-56,1-1-11,1 1 280,0-1-77,0 0-181,0 0 79,-1 1-157,1-1 11,0 1 235,0-1-212,1 1 22,-1 1 0,-2 1-56,0 0 0,0-1 22,2-1-22,0 0 0,0-1-504,1 0 348,-1 1 178,3-1-56,0 1 34,2 0 0,-2 0-34,-1 1 91,1 0-46,-2-2 11,1 1 1,-1 0-1,0 0-22,0 1 0,0 0 0,0 0-572,0-1 460,1-1 112,1 1 12,3 0 55,1 3-34,1 2-33,0 6 34,-2 3-56,-2 2 22,-1-2 0,-2-4 56,0-2-23,0-5 23,0-1-56,0-2-235,0 0 67,0-6 0,0-4-56,0-5 202,0-3-1,0 2 23,2 3-56,0 4 56,0 4 45,0 3 168,1 1-146,2 2-56,0 5 247,1 4-113,-3 4-111,0 0 123,-3-3-101,1-4 67,-1-5 12,0-2-113,0-1-22,0-5-11,0-4-22,-1-3 44,0-3-11,0 5 11,0 4 34,1 4 302,0 2-123,-1 0-168,0 0-11,-3 0-45,0 0 0,-1 0 0,1 0 0,1 0-123,0 0-68,1 0-1143,1 0 1,1 0 0</inkml:trace>
  <inkml:trace contextRef="#ctx0" brushRef="#br0" timeOffset="394">101 298 7482,'-6'2'-1065,"1"0"1065,5-1 0,0-1 0,0 0 0</inkml:trace>
  <inkml:trace contextRef="#ctx0" brushRef="#br0" timeOffset="972">293 152 8804,'0'-6'3036,"0"1"-2296,0 5 302,0 0-628,42-1-179,-11-4 45,38-4-246,-19-7 100,0-4 91,-3-3-214,-6 0 79,-7 3-79,-12 7-11,-6 6 191,-10 4-158,-3 3-66,-7 9 33,-9 12 0,-8 20 168,-9 16-135,-4 13 314,-1 9-79,3 6 80,4-4 100,9-4-414,9-13 22,6-15 145,15-13-184,48-50 0,11-17-913,-14 6 548,16-9 1,-10-3-493,-45 14 291,-13 16-639,-3 4-403,-1 2 314,-2 1-325,-4 0-561,-2 0 2163,-4 0 0,6 0 0,0 0 0</inkml:trace>
  <inkml:trace contextRef="#ctx0" brushRef="#br0" timeOffset="1222">670 349 14439,'43'-77'841,"-5"14"-516,-22 49-179,-1 3-1,-4 1-145,-5 5 101,-3 2 33,-2 2-1231,-1 1 245,-3 1-941,0 4-212,-3 3-539,2 4 2544,1 0 0,2-5 0,0-2 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3:17.85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9 134 12378,'-8'0'1725,"1"0"-1277,1 0-55,-3 0-12,2 0 224,-3 0-22,3 0-57,0 0-123,2 0-67,2 0 158,62 23-472,-35-9 1,48 21-12,-53-15 45,-4 3-56,-6 4 11,-2 2 12,-5 4-23,-1 5 0,-1 1-23,-6 3-89,-2-2-247,-6-4 213,-1-2-122,1-5-382,2-8-6219,1-11 4976,7-17 1045,5-15 0,1 5 0,3 1 0</inkml:trace>
  <inkml:trace contextRef="#ctx0" brushRef="#br0" timeOffset="465">309 22 7246,'5'-6'3541,"0"1"-2511,-5 5 697,0 0-1246,-6 63-100,-1-31-135,-5 49-78,4-49 12,2-5-135,4-6 0,1-6-45,6-4 11,5-2 0,7 0 224,6-1-201,0-1-34,2 0 224,1-1-190,-1 2 223,-2 0-223,-3 2 100,-5 3 337,-2 3-336,-6 3 285,-11 32 0,-6 6-420,2-14-23,-3 14 1,-3-5-348,2-31-818,-8 10 416,2-7-215,-6 4-514,7-12-79,-1-7 0,3-4-1042,2-7 2622,4-15 0,4 11 0,3-10 0</inkml:trace>
  <inkml:trace contextRef="#ctx0" brushRef="#br0" timeOffset="668">387 279 13084,'53'-55'268,"-7"10"-290,-31 38-269,1 2-292,-1-1-1893,5-1 963,-5-1-615,5-4 2128,-7 2 0,-5 4 0,-2 1 0</inkml:trace>
  <inkml:trace contextRef="#ctx0" brushRef="#br0" timeOffset="1049">762 0 11481,'-16'61'937,"0"-1"1,1-2 0,2-3-412,-2 26-189,5 3 89,3-4-202,5-7-56,3-13-146,8-18-11,5-12 12,9-18-23,1-5 11,1-20-22,2-12-12,-3-20 23,0-11 23,-4-1-1,-7 4-11,-5 11 45,-6 12-22,-2 12-34,-4 9 0,-6 5-45,-7 3-2706,-18 37 1,0 7 665,10-23 2085,-34 54 0,59-75 0,0-4 0</inkml:trace>
  <inkml:trace contextRef="#ctx0" brushRef="#br0" timeOffset="1379">855 197 8478,'8'-3'3866,"-1"0"-2734,-7 3-79,0 0-840,11 6-68,-3-5-54,12 4-58,-6-15 1,2-6-23,1-12-11,-2-3-22,-1-2-23,-4-1 34,-2 3-584,-62 54-121,40-15-394,-44 45-201,57-33-549,1-2-997,1-6 2857,3-3 0,-2-6 0,2-2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3:14.9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9 16311,'0'93'336,"0"-13"-280,0-34-101,3-2 45,2 1-594,2 0-78,2-3-45,1-3-617,1-4 69,0-10-630,-1-6 24,0-10-347,-3-5 2218,-2-13 0,-3 7 0,-1-7 0</inkml:trace>
  <inkml:trace contextRef="#ctx0" brushRef="#br0" timeOffset="355">91 62 14831,'43'-22'2287,"3"3"-2131,-3 11 180,8 2-123,3 2-168,-1 2-11,-7 5-34,-10 9 33,-12 9 46,-13 17-79,-12 12-68,-17 11 57,-14 8-448,-15 3 33,-7-3-145,-2-6-236,2-8 292,6-8 515,-27 3 0,45-27 0,-19 2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3:13.48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8 205 9745,'0'-7'4101,"0"1"-3474,0 6 23,0 0 22,-25 50-470,18-17 78,-18 43-202,25-29 69,0 0-80,1 2-67,1-2-101,1 1-348,1-5-469,1-5 346,-1-7-739,1-7 1311,14-17 0,-12 0 0,10-13 0</inkml:trace>
  <inkml:trace contextRef="#ctx0" brushRef="#br0" timeOffset="443">67 15 13532,'30'-9'1187,"-2"4"-1187,-5 21 56,-3 1-33,-2 0 10,-4 4-33,-4-1 0,-5 2-11,-3 1 78,-2 4-67,0 3 0,-5 5 24,-3 4-48,-6 0-9,-2 2 33,0-3 11,2-5 11,3-2-44,4-10 22,4-7-34,2-6 34,8-6 0,10-1 0,13-3 23,11-6 621,-6 58 1,-7 14-634,-10-23 0,0 29 0,-13-2-11,-31-35 0,6-9-336,7-8-235,5-6-572,5-5-594,2-2-594,8-2-268,9-1 2599,11 0 0,-8 0 0,-1 0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3:14.4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5 0 14922,'-38'38'556,"0"0"1,1 2-1,5 1-321,-3 32-11,4 10-123,7-2-78,11-6 77,6-11-100,19-15 12,9-13-46,17-16 34,10-10 0,8-19 0,6-15-2365,10-25 1,16-19 0,-14 10 1383,-32 27 1,-1 0 897,31-27 0,10-9 0,-36 30 0,-42 35 0,-4 1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4:37:44.66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5 171 13084,'-3'-7'1042,"1"1"-1042,2 6 481,0 0 192,36 81-482,-7-17-412,1 0 1,1 3 455,12 20-223,-5-12-12,-3-13 207,-6-15-117,-2-12-79,0-13-11,-1-11 101,4-7 560,8-28-538,0-31 0,9-29 1,2-7-1,-9 17-151,-5 18 0,-1-1 136,5-18 1,9-18 0,-5 7-1,-14 32-600,-17 36-69,-6 11-514,-3 5-550,-3 2-2532,0 5 4157,0 4 0,0-2 0,0 0 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5:36:17.0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1 138 13465,'-68'58'1972,"9"-10"-1490,46-40-57,2-1 349,1-1-461,5-3-134,2-1-78,2-1-90,1-1 12,0 2 10,5-1 23,7 1-56,8 0 0,9 0 34,3-1 33,5-1-56,5 0-11,2 0 46,0 0-114,-6 0 68,-9 0 0,-9 0 34,-9 2 11,-5 13 0,-5 13-45,-15 20 45,-6 13-101,-15 10 56,-4 2 0,0 0-45,3-5 90,6-12-68,10-11 23,9-14-112,6-12 56,7-9-79,10-5 135,8-4-11,13-9-79,5-8-66,3-10-304,2-11-459,-1-6-77,0-7-416,-2-2-930,-2 0-314,-2 5 2656,-8 7 0,-11 19 0,-8 8 0</inkml:trace>
  <inkml:trace contextRef="#ctx0" brushRef="#br0" timeOffset="224">662 246 13544,'76'-60'1759,"-7"7"-1267,-30 29-290,0 0-135,1-1-67,-6 3-45,-3 4-582,-8 7-326,-5 4-626,-7 5-326,-4 3-1277,-4 9 3182,-3 5 0,0-2 0,0-1 0</inkml:trace>
  <inkml:trace contextRef="#ctx0" brushRef="#br0" timeOffset="411">770 497 11257,'-19'58'1281,"0"0"0,2-5 1,3-3-644,3 16-380,5-7-56,4-7-146,5-5-112,6-2-493,3-5-572,6 1 12,-3-3-1390,0-3-582,-5-4 3081,-1-11 0,-5-8 0,-2-8 0</inkml:trace>
  <inkml:trace contextRef="#ctx0" brushRef="#br0" timeOffset="854">843 450 15706,'76'-57'1636,"-12"11"-1110,-43 50-380,-4 12 448,-5 42-504,-6 2-12,-9 31-33,-4-22-12,-5-12-33,1-14-78,5-20-12,3-11 68,3-9 22,4-5 112,9-16-56,9-16-11,13-23-45,5-13 0,0 33 0,-1 3 0,-5-8 0,21 12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0:24.4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8 11 10697,'-12'-6'1188,"3"1"-841,9 5 1939,0 0-2062,-2 0 68,1 0-180,0 0 45,0 0-124,-1 3-22,0 10 337,-1 12-225,-1 17 56,-1 7-67,-3 7-78,1 0-1,-1-1-22,-1-4 23,2-3-12,-1-6 1,3-5-34,0 3-1,2-20-66,2 0-90,1-19 67,0-1 101,1 0 0,7-6 11,2-4-22,4-5 0,-1 0-45,1 3-11,-2 5 67,2 3 0,0 3 964,57 57-886,-44-34 79,39 45-56,-61-49-57,-2 3 158,-2 1-202,-1 4 56,-8 4 0,-3 1 11,-9 1-67,-1-3 0,-2-5-67,0-6-135,-1-5-447,-2-3-483,-1-4 314,2-3-930,1-2-515,5-1-527,5-10 2790,6-7 0,4 4 0,3-2 0</inkml:trace>
  <inkml:trace contextRef="#ctx0" brushRef="#br0" timeOffset="406">74 162 14854,'85'-3'941,"-12"-2"-728,-38-3-67,-5-1-34,-5 1 22,-5 1-77,-6 2-12,-6 1 22,-4 2-11,-3 1-23,-1 1-33,-2-3 0,2 2 0,-2-2 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0:10.61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7 224 13745,'-44'-24'1838,"9"4"-1245,32 20-312,0 0-91,2 0 1,0 0-191,7-1 168,4-3-157,8-3-11,6-4 78,4-2-55,5-1 21,4-2-44,3 0-56,1-3 56,-1 1-190,-4-1-56,-4 3 10,-7 5-179,-7 2 91,-4 6-57,-8 1-169,0 2-66,-5 4-1109,2 4-325,-3 3-505,2 2 2555,0-4 0,0-4 0,0-3 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0:04.3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3 225 8725,'-6'-1'2857,"2"0"-2016,4 1 2375,0 0-2309,-49-18-268,34 14-90,-36-14-190,46 18-359,3 0 0,1 0-158,1 0 147,5 0 11,7 0 0,11 5 34,11 6-79,5 10 45,5 9 0,2 7 11,-3 5-11,-1 3-45,-7 0-414,-5-1 56,-5-3-12,-7-5-336,-6-2-55,-5-3 212,-4-1-561,-2 0-1881,-5 8 1288,-3-14 258,-4 1 1490,1-19 0,4-5 0,2-1 0</inkml:trace>
  <inkml:trace contextRef="#ctx0" brushRef="#br0" timeOffset="261">359 0 14339,'-33'57'788,"-1"-1"0,2-1 0,6 0-429,5 42-1127,2-4 880,4-9-12,4-14 238,4-13-338,3-14 168,3-8-325,0-9-459,1-12-214,0-2-10,0-5 134,2-1-253,2 1-755,3-3 325,2-1-359,2-2 1748,1-6 0,-4 3 0,-2-2 0</inkml:trace>
  <inkml:trace contextRef="#ctx0" brushRef="#br0" timeOffset="1281">727 5 14148,'-43'87'1569,"5"-8"-1423,20-30 212,-1-1-145,4-6-112,2-4-67,5-8-1,4-3-33,2-3 0,2-1 0,2 0-33,6-2 33,6-1-23,9-2 1,5-1 44,5-3-22,2-4 0,2-5-4824,33 2 1,3 1 4823,-25 3 0,23-5 0,-18 3 0,-53-2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1:08.9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7 401 18507,'-25'3'773,"14"1"-436,24-4-80,12 1-100,2-1 101,3 0-135,0 0 0,2 0-45,2-6-33,2-5-45,0-6 0,-2-1 11,-3 0-44,-2 2-359,-7 2-415,-4 5-224,-7 4-672,-4 3-135,-2 2-313,-4 0-751,2 0-896,-3 0 3798,1-2 0,-1 2 0,0-2 0</inkml:trace>
  <inkml:trace contextRef="#ctx0" brushRef="#br0" timeOffset="279">218 112 16154,'-5'52'638,"0"1"1,2 43-493,9-40-57,4 1-55,-1 0-68,-1-4-100,-1-7-493,-1-8-471,0-9 89,-1-7-324,-1-7-695,0-7-135,1-5-694,1-5 2857,1-11 0,-3 7 0,-1-7 0</inkml:trace>
  <inkml:trace contextRef="#ctx0" brushRef="#br0" timeOffset="702">430 7 10226,'3'-4'4549,"-1"1"-3204,-2 3-303,0 64-347,0-21 34,0 57-151,5-23 1,3 12 0,0-13-579,4 14-214,-4-14 1,1 10-1,3-30 181,-1-44 33,-2-6 0,-3-4 0,-2-2-415,-1-5-246,1-3-303,-2-5 149,0-3-1079,-2 3-750,0-1-1693,0 3 4337,0-1 0,0 6 0,0 1 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1:02.7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654 12871,'-7'0'852,"2"1"-662,5 1 23,0-1 100,0 1-178,0-2 2039,0 1-2118,0 0 34,0 1 10,2 1 35,6 1 10,5-1-111,10 0 100,3-1-122,7-3 66,4-9-11,0-6-56,29-20 23,-31 15-68,14-4 57,-41 22-23,-4 3 168,-4 0-336,0 0-885,-2-1-415,2 0-359,-2-2-1209,2-2 3036,0 1 0,0 0 0,0 2 0</inkml:trace>
  <inkml:trace contextRef="#ctx0" brushRef="#br0" timeOffset="1714">412 366 9834,'-7'0'3822,"2"0"-2927,5 0 596,0 0-1334,-11 0-90,9 0-22,-8 1 78,11 0 169,8 2-248,5 1 46,8 3-68,2 1-10,2 2 21,0 0-33,-4 0 0,-1 0 56,-5-1-22,-3 2-34,-5-2 0,-3 2 78,-20 73 1,-7 12-102,13-46 40,-16 47 0,14-20-17,29-78 0,2-9 89,16-5-66,-3-9-23,2 0 45,-1 1-1,-3 3-32,-2 3-12,-6 4 0,-4 4-79,-4 3-44,-7 4-9708,-2-7 9521,-3 2 0,-3-3 0,0 5 1</inkml:trace>
  <inkml:trace contextRef="#ctx0" brushRef="#br0" timeOffset="2108">820 171 12501,'-5'-4'2768,"1"1"-2006,4 3 168,0 0-796,46-25 12,-15 9-90,39-21-23,-29 16-33,0 1-212,-6 3-203,-4 4-459,-8 5-370,-7 3 11,-6 3-694,-6 2-325,-2 0 2252,-2 5 0,0-4 0,0 4 0</inkml:trace>
  <inkml:trace contextRef="#ctx0" brushRef="#br0" timeOffset="2361">954 129 13577,'-9'55'1001,"0"-1"0,1-1 0,3-3-441,4 18-358,1 6-57,0-4-145,0-3 34,3-8-79,2-9-33,3-9-650,0-10-427,-1-10-156,-3-9-627,0-5-415,-2-5-639,1-2 2992,-1-6 0,-1 4 0,0-4 0</inkml:trace>
  <inkml:trace contextRef="#ctx0" brushRef="#br0" timeOffset="2806">1068 390 10608,'0'-4'3876,"0"1"-3158,0 3-214,0 0-179,-22 50-101,13-23-112,-16 42 34,22-37-68,1-4-44,2-7-34,0-7 0,0-4 11,4-4 90,4-1-68,8-3 35,6-1-35,3-1-10,-1-3 632,3 63 1,-6 13-656,-6-42-370,1 43 0,-14-14-593,-16-62-225,-10-6-414,6-6-830,-1-6-773,1-3 3205,2-2 0,7 11 0,2 2 0</inkml:trace>
  <inkml:trace contextRef="#ctx0" brushRef="#br0" timeOffset="3089">1042 449 11425,'0'-8'3474,"0"3"-2432,0 5 23,0 0-147,50-22-716,-24 10 123,40-19-56,-38 17-224,-5 1 33,-7 5-55,-7 5 77,-5 1 180,-3 2-280,-1 0-660,-2 0-517,0 0-784,0 0-213,0 0 979,2 0 0,0 0 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3:22.9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7 1 13532,'-15'56'2080,"0"1"1,2 18-1,4-1-1923,4 21-45,6-35 0,2-2-78,5 12-34,5-14 101,3-10-101,-1-11-146,-1-10-347,-3-7-347,-5-9-102,-3-4-223,-2-3-3889,-1-1 2074,0-8 2980,0-1 0,0 0 0,0 2 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3:22.7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08 18653,'79'-6'612,"0"0"1,0 0-1,-2-1-461,-15-2 1,-1 1-587,2 0 1,1 1 445,-3 2 1,0 2 33,-3 0 0,-2 2-45,-3 0 0,-2 1-68,42 0 12,-11 3-190,-11 0-414,-11 2-232,-12-3-610,-10-2-369,-9-5 67,-11-1 168,-9-4-1210,-5-1 2846,-9 2 0,4 3 0,-4 2 0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3:22.13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14922,'0'52'918,"0"-1"1,2 40-908,2-46-11,2-4-268,-2-5-1032,-2-7-841,-2-6-1388,0-5 3529,0-9 0,0-3 0,0-4 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06:33:21.9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77 11425,'4'-1'3037,"-1"0"-2679,-3 1-122,58 0-146,-21 0-90,50-5-1861,-16-9-1051,-19-2 2912,10-6 0,-41 12 0,-7 2 0</inkml:trace>
</inkml:ink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1</TotalTime>
  <Pages>8</Pages>
  <Words>1277</Words>
  <Characters>7279</Characters>
  <Application>Microsoft Office Word</Application>
  <DocSecurity>0</DocSecurity>
  <Lines>60</Lines>
  <Paragraphs>17</Paragraphs>
  <ScaleCrop>false</ScaleCrop>
  <Company>学科网 www.zxxk.com</Company>
  <LinksUpToDate>false</LinksUpToDate>
  <CharactersWithSpaces>8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293325426802688</dc:description>
  <cp:lastModifiedBy>fu dingcheng</cp:lastModifiedBy>
  <cp:revision>146</cp:revision>
  <dcterms:created xsi:type="dcterms:W3CDTF">2023-08-11T10:30:00Z</dcterms:created>
  <dcterms:modified xsi:type="dcterms:W3CDTF">2024-03-24T0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4309</vt:lpwstr>
  </property>
  <property fmtid="{D5CDD505-2E9C-101B-9397-08002B2CF9AE}" pid="7" name="ICV">
    <vt:lpwstr>BF7079D2830D4447A2A0D40FEFB24751_12</vt:lpwstr>
  </property>
</Properties>
</file>